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D9173D8" w14:textId="46F14544" w:rsidR="00016413" w:rsidRDefault="00016413" w:rsidP="00016413">
      <w:pPr>
        <w:spacing w:line="259" w:lineRule="auto"/>
        <w:ind w:firstLine="0"/>
        <w:jc w:val="center"/>
        <w:rPr>
          <w:b/>
          <w:bCs/>
          <w:i/>
          <w:iCs/>
          <w:sz w:val="32"/>
          <w:szCs w:val="32"/>
        </w:rPr>
      </w:pPr>
      <w:bookmarkStart w:id="0" w:name="_Toc58747952"/>
      <w:r w:rsidRPr="00F57B39">
        <w:rPr>
          <w:b/>
          <w:bCs/>
          <w:i/>
          <w:iCs/>
          <w:sz w:val="32"/>
          <w:szCs w:val="32"/>
        </w:rPr>
        <w:t>Lời nói đầu</w:t>
      </w:r>
    </w:p>
    <w:p w14:paraId="30FB2B5A" w14:textId="1290729E" w:rsidR="00532320" w:rsidRDefault="00532320" w:rsidP="00532320">
      <w:r>
        <w:t>Lời nói đầu 1</w:t>
      </w:r>
    </w:p>
    <w:p w14:paraId="4A89C614" w14:textId="6CBDE305" w:rsidR="00532320" w:rsidRPr="005B5741" w:rsidRDefault="00532320" w:rsidP="00532320">
      <w:r>
        <w:t>Lời nói đầu 2</w:t>
      </w:r>
    </w:p>
    <w:p w14:paraId="082B00D9" w14:textId="08E224E6" w:rsidR="001B0524" w:rsidRDefault="00E55FC6" w:rsidP="00532320">
      <w:r>
        <w:br w:type="page"/>
      </w:r>
    </w:p>
    <w:p w14:paraId="475EA772" w14:textId="6872E5FA" w:rsidR="00F70048" w:rsidRPr="00F70048" w:rsidRDefault="00F70048" w:rsidP="00F70048">
      <w:pPr>
        <w:spacing w:line="259" w:lineRule="auto"/>
        <w:ind w:firstLine="0"/>
        <w:jc w:val="center"/>
        <w:rPr>
          <w:b/>
          <w:bCs/>
          <w:sz w:val="32"/>
          <w:szCs w:val="32"/>
        </w:rPr>
      </w:pPr>
      <w:r w:rsidRPr="00F70048">
        <w:rPr>
          <w:b/>
          <w:bCs/>
          <w:sz w:val="32"/>
          <w:szCs w:val="32"/>
        </w:rPr>
        <w:lastRenderedPageBreak/>
        <w:t>MỤC LỤC</w:t>
      </w:r>
    </w:p>
    <w:sdt>
      <w:sdtPr>
        <w:id w:val="1390303299"/>
        <w:docPartObj>
          <w:docPartGallery w:val="Table of Contents"/>
          <w:docPartUnique/>
        </w:docPartObj>
      </w:sdtPr>
      <w:sdtEndPr>
        <w:rPr>
          <w:b/>
          <w:bCs/>
          <w:noProof/>
        </w:rPr>
      </w:sdtEndPr>
      <w:sdtContent>
        <w:p w14:paraId="0C77B046" w14:textId="2E8F37DB" w:rsidR="00C77ECC" w:rsidRPr="00C06883" w:rsidRDefault="00C77ECC" w:rsidP="001B0524">
          <w:pPr>
            <w:spacing w:line="259" w:lineRule="auto"/>
            <w:ind w:firstLine="0"/>
            <w:jc w:val="left"/>
            <w:rPr>
              <w:rFonts w:asciiTheme="majorHAnsi" w:eastAsiaTheme="majorEastAsia" w:hAnsiTheme="majorHAnsi" w:cstheme="majorBidi"/>
              <w:color w:val="2E74B5" w:themeColor="accent1" w:themeShade="BF"/>
              <w:sz w:val="32"/>
              <w:szCs w:val="32"/>
            </w:rPr>
          </w:pPr>
        </w:p>
        <w:p w14:paraId="057D6A59" w14:textId="37FD4929" w:rsidR="00590BEF" w:rsidRDefault="001C0583">
          <w:pPr>
            <w:pStyle w:val="TOC1"/>
            <w:rPr>
              <w:rFonts w:asciiTheme="minorHAnsi" w:hAnsiTheme="minorHAnsi" w:cstheme="minorBidi"/>
              <w:b w:val="0"/>
              <w:noProof/>
              <w:sz w:val="22"/>
              <w:szCs w:val="22"/>
            </w:rPr>
          </w:pPr>
          <w:r>
            <w:fldChar w:fldCharType="begin"/>
          </w:r>
          <w:r>
            <w:instrText xml:space="preserve"> TOC \o "1-3" \h \z \u </w:instrText>
          </w:r>
          <w:r>
            <w:fldChar w:fldCharType="separate"/>
          </w:r>
          <w:hyperlink w:anchor="_Toc59257046" w:history="1">
            <w:r w:rsidR="00590BEF" w:rsidRPr="00180E0B">
              <w:rPr>
                <w:rStyle w:val="Hyperlink"/>
                <w:noProof/>
              </w:rPr>
              <w:t>1</w:t>
            </w:r>
            <w:r w:rsidR="00590BEF">
              <w:rPr>
                <w:rFonts w:asciiTheme="minorHAnsi" w:hAnsiTheme="minorHAnsi" w:cstheme="minorBidi"/>
                <w:b w:val="0"/>
                <w:noProof/>
                <w:sz w:val="22"/>
                <w:szCs w:val="22"/>
              </w:rPr>
              <w:tab/>
            </w:r>
            <w:r w:rsidR="00590BEF" w:rsidRPr="00180E0B">
              <w:rPr>
                <w:rStyle w:val="Hyperlink"/>
                <w:noProof/>
              </w:rPr>
              <w:t>Giới thiệu</w:t>
            </w:r>
            <w:r w:rsidR="00590BEF">
              <w:rPr>
                <w:noProof/>
                <w:webHidden/>
              </w:rPr>
              <w:tab/>
            </w:r>
            <w:r w:rsidR="00590BEF">
              <w:rPr>
                <w:noProof/>
                <w:webHidden/>
              </w:rPr>
              <w:fldChar w:fldCharType="begin"/>
            </w:r>
            <w:r w:rsidR="00590BEF">
              <w:rPr>
                <w:noProof/>
                <w:webHidden/>
              </w:rPr>
              <w:instrText xml:space="preserve"> PAGEREF _Toc59257046 \h </w:instrText>
            </w:r>
            <w:r w:rsidR="00590BEF">
              <w:rPr>
                <w:noProof/>
                <w:webHidden/>
              </w:rPr>
            </w:r>
            <w:r w:rsidR="00590BEF">
              <w:rPr>
                <w:noProof/>
                <w:webHidden/>
              </w:rPr>
              <w:fldChar w:fldCharType="separate"/>
            </w:r>
            <w:r w:rsidR="00590BEF">
              <w:rPr>
                <w:noProof/>
                <w:webHidden/>
              </w:rPr>
              <w:t>1</w:t>
            </w:r>
            <w:r w:rsidR="00590BEF">
              <w:rPr>
                <w:noProof/>
                <w:webHidden/>
              </w:rPr>
              <w:fldChar w:fldCharType="end"/>
            </w:r>
          </w:hyperlink>
        </w:p>
        <w:p w14:paraId="3765801F" w14:textId="0BB9E522" w:rsidR="00590BEF" w:rsidRDefault="00590BEF">
          <w:pPr>
            <w:pStyle w:val="TOC2"/>
            <w:tabs>
              <w:tab w:val="left" w:pos="1540"/>
              <w:tab w:val="right" w:leader="dot" w:pos="9064"/>
            </w:tabs>
            <w:rPr>
              <w:rFonts w:asciiTheme="minorHAnsi" w:hAnsiTheme="minorHAnsi" w:cstheme="minorBidi"/>
              <w:noProof/>
              <w:sz w:val="22"/>
            </w:rPr>
          </w:pPr>
          <w:hyperlink w:anchor="_Toc59257047" w:history="1">
            <w:r w:rsidRPr="00180E0B">
              <w:rPr>
                <w:rStyle w:val="Hyperlink"/>
                <w:noProof/>
              </w:rPr>
              <w:t>1.1</w:t>
            </w:r>
            <w:r>
              <w:rPr>
                <w:rFonts w:asciiTheme="minorHAnsi" w:hAnsiTheme="minorHAnsi" w:cstheme="minorBidi"/>
                <w:noProof/>
                <w:sz w:val="22"/>
              </w:rPr>
              <w:tab/>
            </w:r>
            <w:r w:rsidRPr="00180E0B">
              <w:rPr>
                <w:rStyle w:val="Hyperlink"/>
                <w:noProof/>
              </w:rPr>
              <w:t>Hệ thống điện mặt trời áp mái</w:t>
            </w:r>
            <w:r>
              <w:rPr>
                <w:noProof/>
                <w:webHidden/>
              </w:rPr>
              <w:tab/>
            </w:r>
            <w:r>
              <w:rPr>
                <w:noProof/>
                <w:webHidden/>
              </w:rPr>
              <w:fldChar w:fldCharType="begin"/>
            </w:r>
            <w:r>
              <w:rPr>
                <w:noProof/>
                <w:webHidden/>
              </w:rPr>
              <w:instrText xml:space="preserve"> PAGEREF _Toc59257047 \h </w:instrText>
            </w:r>
            <w:r>
              <w:rPr>
                <w:noProof/>
                <w:webHidden/>
              </w:rPr>
            </w:r>
            <w:r>
              <w:rPr>
                <w:noProof/>
                <w:webHidden/>
              </w:rPr>
              <w:fldChar w:fldCharType="separate"/>
            </w:r>
            <w:r>
              <w:rPr>
                <w:noProof/>
                <w:webHidden/>
              </w:rPr>
              <w:t>1</w:t>
            </w:r>
            <w:r>
              <w:rPr>
                <w:noProof/>
                <w:webHidden/>
              </w:rPr>
              <w:fldChar w:fldCharType="end"/>
            </w:r>
          </w:hyperlink>
        </w:p>
        <w:p w14:paraId="4BF0EA0C" w14:textId="152A2D1B" w:rsidR="00590BEF" w:rsidRDefault="00590BEF">
          <w:pPr>
            <w:pStyle w:val="TOC2"/>
            <w:tabs>
              <w:tab w:val="left" w:pos="1540"/>
              <w:tab w:val="right" w:leader="dot" w:pos="9064"/>
            </w:tabs>
            <w:rPr>
              <w:rFonts w:asciiTheme="minorHAnsi" w:hAnsiTheme="minorHAnsi" w:cstheme="minorBidi"/>
              <w:noProof/>
              <w:sz w:val="22"/>
            </w:rPr>
          </w:pPr>
          <w:hyperlink w:anchor="_Toc59257048" w:history="1">
            <w:r w:rsidRPr="00180E0B">
              <w:rPr>
                <w:rStyle w:val="Hyperlink"/>
                <w:noProof/>
              </w:rPr>
              <w:t>1.2</w:t>
            </w:r>
            <w:r>
              <w:rPr>
                <w:rFonts w:asciiTheme="minorHAnsi" w:hAnsiTheme="minorHAnsi" w:cstheme="minorBidi"/>
                <w:noProof/>
                <w:sz w:val="22"/>
              </w:rPr>
              <w:tab/>
            </w:r>
            <w:r w:rsidRPr="00180E0B">
              <w:rPr>
                <w:rStyle w:val="Hyperlink"/>
                <w:noProof/>
              </w:rPr>
              <w:t>Khái niệm chung về điều chỉnh điện áp</w:t>
            </w:r>
            <w:r>
              <w:rPr>
                <w:noProof/>
                <w:webHidden/>
              </w:rPr>
              <w:tab/>
            </w:r>
            <w:r>
              <w:rPr>
                <w:noProof/>
                <w:webHidden/>
              </w:rPr>
              <w:fldChar w:fldCharType="begin"/>
            </w:r>
            <w:r>
              <w:rPr>
                <w:noProof/>
                <w:webHidden/>
              </w:rPr>
              <w:instrText xml:space="preserve"> PAGEREF _Toc59257048 \h </w:instrText>
            </w:r>
            <w:r>
              <w:rPr>
                <w:noProof/>
                <w:webHidden/>
              </w:rPr>
            </w:r>
            <w:r>
              <w:rPr>
                <w:noProof/>
                <w:webHidden/>
              </w:rPr>
              <w:fldChar w:fldCharType="separate"/>
            </w:r>
            <w:r>
              <w:rPr>
                <w:noProof/>
                <w:webHidden/>
              </w:rPr>
              <w:t>2</w:t>
            </w:r>
            <w:r>
              <w:rPr>
                <w:noProof/>
                <w:webHidden/>
              </w:rPr>
              <w:fldChar w:fldCharType="end"/>
            </w:r>
          </w:hyperlink>
        </w:p>
        <w:p w14:paraId="744F9E74" w14:textId="6E5B2FC9" w:rsidR="00590BEF" w:rsidRDefault="00590BEF">
          <w:pPr>
            <w:pStyle w:val="TOC2"/>
            <w:tabs>
              <w:tab w:val="left" w:pos="1540"/>
              <w:tab w:val="right" w:leader="dot" w:pos="9064"/>
            </w:tabs>
            <w:rPr>
              <w:rFonts w:asciiTheme="minorHAnsi" w:hAnsiTheme="minorHAnsi" w:cstheme="minorBidi"/>
              <w:noProof/>
              <w:sz w:val="22"/>
            </w:rPr>
          </w:pPr>
          <w:hyperlink w:anchor="_Toc59257049" w:history="1">
            <w:r w:rsidRPr="00180E0B">
              <w:rPr>
                <w:rStyle w:val="Hyperlink"/>
                <w:noProof/>
              </w:rPr>
              <w:t>1.3</w:t>
            </w:r>
            <w:r>
              <w:rPr>
                <w:rFonts w:asciiTheme="minorHAnsi" w:hAnsiTheme="minorHAnsi" w:cstheme="minorBidi"/>
                <w:noProof/>
                <w:sz w:val="22"/>
              </w:rPr>
              <w:tab/>
            </w:r>
            <w:r w:rsidRPr="00180E0B">
              <w:rPr>
                <w:rStyle w:val="Hyperlink"/>
                <w:noProof/>
              </w:rPr>
              <w:t>Ảnh hưởng của điện mặt trời áp mái vào lưới điện phân phối</w:t>
            </w:r>
            <w:r>
              <w:rPr>
                <w:noProof/>
                <w:webHidden/>
              </w:rPr>
              <w:tab/>
            </w:r>
            <w:r>
              <w:rPr>
                <w:noProof/>
                <w:webHidden/>
              </w:rPr>
              <w:fldChar w:fldCharType="begin"/>
            </w:r>
            <w:r>
              <w:rPr>
                <w:noProof/>
                <w:webHidden/>
              </w:rPr>
              <w:instrText xml:space="preserve"> PAGEREF _Toc59257049 \h </w:instrText>
            </w:r>
            <w:r>
              <w:rPr>
                <w:noProof/>
                <w:webHidden/>
              </w:rPr>
            </w:r>
            <w:r>
              <w:rPr>
                <w:noProof/>
                <w:webHidden/>
              </w:rPr>
              <w:fldChar w:fldCharType="separate"/>
            </w:r>
            <w:r>
              <w:rPr>
                <w:noProof/>
                <w:webHidden/>
              </w:rPr>
              <w:t>3</w:t>
            </w:r>
            <w:r>
              <w:rPr>
                <w:noProof/>
                <w:webHidden/>
              </w:rPr>
              <w:fldChar w:fldCharType="end"/>
            </w:r>
          </w:hyperlink>
        </w:p>
        <w:p w14:paraId="2D7ECF03" w14:textId="2DB21F86" w:rsidR="00590BEF" w:rsidRDefault="00590BEF">
          <w:pPr>
            <w:pStyle w:val="TOC1"/>
            <w:rPr>
              <w:rFonts w:asciiTheme="minorHAnsi" w:hAnsiTheme="minorHAnsi" w:cstheme="minorBidi"/>
              <w:b w:val="0"/>
              <w:noProof/>
              <w:sz w:val="22"/>
              <w:szCs w:val="22"/>
            </w:rPr>
          </w:pPr>
          <w:hyperlink w:anchor="_Toc59257050" w:history="1">
            <w:r w:rsidRPr="00180E0B">
              <w:rPr>
                <w:rStyle w:val="Hyperlink"/>
                <w:noProof/>
              </w:rPr>
              <w:t>2</w:t>
            </w:r>
            <w:r>
              <w:rPr>
                <w:rFonts w:asciiTheme="minorHAnsi" w:hAnsiTheme="minorHAnsi" w:cstheme="minorBidi"/>
                <w:b w:val="0"/>
                <w:noProof/>
                <w:sz w:val="22"/>
                <w:szCs w:val="22"/>
              </w:rPr>
              <w:tab/>
            </w:r>
            <w:r w:rsidRPr="00180E0B">
              <w:rPr>
                <w:rStyle w:val="Hyperlink"/>
                <w:noProof/>
              </w:rPr>
              <w:t>Những khái niệm chung</w:t>
            </w:r>
            <w:r>
              <w:rPr>
                <w:noProof/>
                <w:webHidden/>
              </w:rPr>
              <w:tab/>
            </w:r>
            <w:r>
              <w:rPr>
                <w:noProof/>
                <w:webHidden/>
              </w:rPr>
              <w:fldChar w:fldCharType="begin"/>
            </w:r>
            <w:r>
              <w:rPr>
                <w:noProof/>
                <w:webHidden/>
              </w:rPr>
              <w:instrText xml:space="preserve"> PAGEREF _Toc59257050 \h </w:instrText>
            </w:r>
            <w:r>
              <w:rPr>
                <w:noProof/>
                <w:webHidden/>
              </w:rPr>
            </w:r>
            <w:r>
              <w:rPr>
                <w:noProof/>
                <w:webHidden/>
              </w:rPr>
              <w:fldChar w:fldCharType="separate"/>
            </w:r>
            <w:r>
              <w:rPr>
                <w:noProof/>
                <w:webHidden/>
              </w:rPr>
              <w:t>5</w:t>
            </w:r>
            <w:r>
              <w:rPr>
                <w:noProof/>
                <w:webHidden/>
              </w:rPr>
              <w:fldChar w:fldCharType="end"/>
            </w:r>
          </w:hyperlink>
        </w:p>
        <w:p w14:paraId="74D87E21" w14:textId="748F2ED4" w:rsidR="00590BEF" w:rsidRDefault="00590BEF">
          <w:pPr>
            <w:pStyle w:val="TOC2"/>
            <w:tabs>
              <w:tab w:val="left" w:pos="1540"/>
              <w:tab w:val="right" w:leader="dot" w:pos="9064"/>
            </w:tabs>
            <w:rPr>
              <w:rFonts w:asciiTheme="minorHAnsi" w:hAnsiTheme="minorHAnsi" w:cstheme="minorBidi"/>
              <w:noProof/>
              <w:sz w:val="22"/>
            </w:rPr>
          </w:pPr>
          <w:hyperlink w:anchor="_Toc59257051" w:history="1">
            <w:r w:rsidRPr="00180E0B">
              <w:rPr>
                <w:rStyle w:val="Hyperlink"/>
                <w:noProof/>
              </w:rPr>
              <w:t>2.1</w:t>
            </w:r>
            <w:r>
              <w:rPr>
                <w:rFonts w:asciiTheme="minorHAnsi" w:hAnsiTheme="minorHAnsi" w:cstheme="minorBidi"/>
                <w:noProof/>
                <w:sz w:val="22"/>
              </w:rPr>
              <w:tab/>
            </w:r>
            <w:r w:rsidRPr="00180E0B">
              <w:rPr>
                <w:rStyle w:val="Hyperlink"/>
                <w:noProof/>
              </w:rPr>
              <w:t>Điện áp sử dụng</w:t>
            </w:r>
            <w:r>
              <w:rPr>
                <w:noProof/>
                <w:webHidden/>
              </w:rPr>
              <w:tab/>
            </w:r>
            <w:r>
              <w:rPr>
                <w:noProof/>
                <w:webHidden/>
              </w:rPr>
              <w:fldChar w:fldCharType="begin"/>
            </w:r>
            <w:r>
              <w:rPr>
                <w:noProof/>
                <w:webHidden/>
              </w:rPr>
              <w:instrText xml:space="preserve"> PAGEREF _Toc59257051 \h </w:instrText>
            </w:r>
            <w:r>
              <w:rPr>
                <w:noProof/>
                <w:webHidden/>
              </w:rPr>
            </w:r>
            <w:r>
              <w:rPr>
                <w:noProof/>
                <w:webHidden/>
              </w:rPr>
              <w:fldChar w:fldCharType="separate"/>
            </w:r>
            <w:r>
              <w:rPr>
                <w:noProof/>
                <w:webHidden/>
              </w:rPr>
              <w:t>5</w:t>
            </w:r>
            <w:r>
              <w:rPr>
                <w:noProof/>
                <w:webHidden/>
              </w:rPr>
              <w:fldChar w:fldCharType="end"/>
            </w:r>
          </w:hyperlink>
        </w:p>
        <w:p w14:paraId="306BA23D" w14:textId="73D68AEB" w:rsidR="00590BEF" w:rsidRDefault="00590BEF">
          <w:pPr>
            <w:pStyle w:val="TOC2"/>
            <w:tabs>
              <w:tab w:val="left" w:pos="1540"/>
              <w:tab w:val="right" w:leader="dot" w:pos="9064"/>
            </w:tabs>
            <w:rPr>
              <w:rFonts w:asciiTheme="minorHAnsi" w:hAnsiTheme="minorHAnsi" w:cstheme="minorBidi"/>
              <w:noProof/>
              <w:sz w:val="22"/>
            </w:rPr>
          </w:pPr>
          <w:hyperlink w:anchor="_Toc59257052" w:history="1">
            <w:r w:rsidRPr="00180E0B">
              <w:rPr>
                <w:rStyle w:val="Hyperlink"/>
                <w:noProof/>
              </w:rPr>
              <w:t>2.2</w:t>
            </w:r>
            <w:r>
              <w:rPr>
                <w:rFonts w:asciiTheme="minorHAnsi" w:hAnsiTheme="minorHAnsi" w:cstheme="minorBidi"/>
                <w:noProof/>
                <w:sz w:val="22"/>
              </w:rPr>
              <w:tab/>
            </w:r>
            <w:r w:rsidRPr="00180E0B">
              <w:rPr>
                <w:rStyle w:val="Hyperlink"/>
                <w:noProof/>
              </w:rPr>
              <w:t>Độ trải điện áp</w:t>
            </w:r>
            <w:r>
              <w:rPr>
                <w:noProof/>
                <w:webHidden/>
              </w:rPr>
              <w:tab/>
            </w:r>
            <w:r>
              <w:rPr>
                <w:noProof/>
                <w:webHidden/>
              </w:rPr>
              <w:fldChar w:fldCharType="begin"/>
            </w:r>
            <w:r>
              <w:rPr>
                <w:noProof/>
                <w:webHidden/>
              </w:rPr>
              <w:instrText xml:space="preserve"> PAGEREF _Toc59257052 \h </w:instrText>
            </w:r>
            <w:r>
              <w:rPr>
                <w:noProof/>
                <w:webHidden/>
              </w:rPr>
            </w:r>
            <w:r>
              <w:rPr>
                <w:noProof/>
                <w:webHidden/>
              </w:rPr>
              <w:fldChar w:fldCharType="separate"/>
            </w:r>
            <w:r>
              <w:rPr>
                <w:noProof/>
                <w:webHidden/>
              </w:rPr>
              <w:t>5</w:t>
            </w:r>
            <w:r>
              <w:rPr>
                <w:noProof/>
                <w:webHidden/>
              </w:rPr>
              <w:fldChar w:fldCharType="end"/>
            </w:r>
          </w:hyperlink>
        </w:p>
        <w:p w14:paraId="2C3BC784" w14:textId="6BEBE289" w:rsidR="00590BEF" w:rsidRDefault="00590BEF">
          <w:pPr>
            <w:pStyle w:val="TOC2"/>
            <w:tabs>
              <w:tab w:val="left" w:pos="1540"/>
              <w:tab w:val="right" w:leader="dot" w:pos="9064"/>
            </w:tabs>
            <w:rPr>
              <w:rFonts w:asciiTheme="minorHAnsi" w:hAnsiTheme="minorHAnsi" w:cstheme="minorBidi"/>
              <w:noProof/>
              <w:sz w:val="22"/>
            </w:rPr>
          </w:pPr>
          <w:hyperlink w:anchor="_Toc59257053" w:history="1">
            <w:r w:rsidRPr="00180E0B">
              <w:rPr>
                <w:rStyle w:val="Hyperlink"/>
                <w:noProof/>
              </w:rPr>
              <w:t>2.3</w:t>
            </w:r>
            <w:r>
              <w:rPr>
                <w:rFonts w:asciiTheme="minorHAnsi" w:hAnsiTheme="minorHAnsi" w:cstheme="minorBidi"/>
                <w:noProof/>
                <w:sz w:val="22"/>
              </w:rPr>
              <w:tab/>
            </w:r>
            <w:r w:rsidRPr="00180E0B">
              <w:rPr>
                <w:rStyle w:val="Hyperlink"/>
                <w:noProof/>
              </w:rPr>
              <w:t>Những phương tiện để điều chỉnh điện áp trong hệ thống điện</w:t>
            </w:r>
            <w:r>
              <w:rPr>
                <w:noProof/>
                <w:webHidden/>
              </w:rPr>
              <w:tab/>
            </w:r>
            <w:r>
              <w:rPr>
                <w:noProof/>
                <w:webHidden/>
              </w:rPr>
              <w:fldChar w:fldCharType="begin"/>
            </w:r>
            <w:r>
              <w:rPr>
                <w:noProof/>
                <w:webHidden/>
              </w:rPr>
              <w:instrText xml:space="preserve"> PAGEREF _Toc59257053 \h </w:instrText>
            </w:r>
            <w:r>
              <w:rPr>
                <w:noProof/>
                <w:webHidden/>
              </w:rPr>
            </w:r>
            <w:r>
              <w:rPr>
                <w:noProof/>
                <w:webHidden/>
              </w:rPr>
              <w:fldChar w:fldCharType="separate"/>
            </w:r>
            <w:r>
              <w:rPr>
                <w:noProof/>
                <w:webHidden/>
              </w:rPr>
              <w:t>7</w:t>
            </w:r>
            <w:r>
              <w:rPr>
                <w:noProof/>
                <w:webHidden/>
              </w:rPr>
              <w:fldChar w:fldCharType="end"/>
            </w:r>
          </w:hyperlink>
        </w:p>
        <w:p w14:paraId="0C61E621" w14:textId="19E6A3CF" w:rsidR="00590BEF" w:rsidRDefault="00590BEF">
          <w:pPr>
            <w:pStyle w:val="TOC2"/>
            <w:tabs>
              <w:tab w:val="left" w:pos="1540"/>
              <w:tab w:val="right" w:leader="dot" w:pos="9064"/>
            </w:tabs>
            <w:rPr>
              <w:rFonts w:asciiTheme="minorHAnsi" w:hAnsiTheme="minorHAnsi" w:cstheme="minorBidi"/>
              <w:noProof/>
              <w:sz w:val="22"/>
            </w:rPr>
          </w:pPr>
          <w:hyperlink w:anchor="_Toc59257054" w:history="1">
            <w:r w:rsidRPr="00180E0B">
              <w:rPr>
                <w:rStyle w:val="Hyperlink"/>
                <w:noProof/>
              </w:rPr>
              <w:t>2.4</w:t>
            </w:r>
            <w:r>
              <w:rPr>
                <w:rFonts w:asciiTheme="minorHAnsi" w:hAnsiTheme="minorHAnsi" w:cstheme="minorBidi"/>
                <w:noProof/>
                <w:sz w:val="22"/>
              </w:rPr>
              <w:tab/>
            </w:r>
            <w:r w:rsidRPr="00180E0B">
              <w:rPr>
                <w:rStyle w:val="Hyperlink"/>
                <w:noProof/>
              </w:rPr>
              <w:t>Đầu phân áp của máy biến áp</w:t>
            </w:r>
            <w:r>
              <w:rPr>
                <w:noProof/>
                <w:webHidden/>
              </w:rPr>
              <w:tab/>
            </w:r>
            <w:r>
              <w:rPr>
                <w:noProof/>
                <w:webHidden/>
              </w:rPr>
              <w:fldChar w:fldCharType="begin"/>
            </w:r>
            <w:r>
              <w:rPr>
                <w:noProof/>
                <w:webHidden/>
              </w:rPr>
              <w:instrText xml:space="preserve"> PAGEREF _Toc59257054 \h </w:instrText>
            </w:r>
            <w:r>
              <w:rPr>
                <w:noProof/>
                <w:webHidden/>
              </w:rPr>
            </w:r>
            <w:r>
              <w:rPr>
                <w:noProof/>
                <w:webHidden/>
              </w:rPr>
              <w:fldChar w:fldCharType="separate"/>
            </w:r>
            <w:r>
              <w:rPr>
                <w:noProof/>
                <w:webHidden/>
              </w:rPr>
              <w:t>8</w:t>
            </w:r>
            <w:r>
              <w:rPr>
                <w:noProof/>
                <w:webHidden/>
              </w:rPr>
              <w:fldChar w:fldCharType="end"/>
            </w:r>
          </w:hyperlink>
        </w:p>
        <w:p w14:paraId="22C624EE" w14:textId="0B785D1B" w:rsidR="00590BEF" w:rsidRDefault="00590BEF">
          <w:pPr>
            <w:pStyle w:val="TOC2"/>
            <w:tabs>
              <w:tab w:val="left" w:pos="1540"/>
              <w:tab w:val="right" w:leader="dot" w:pos="9064"/>
            </w:tabs>
            <w:rPr>
              <w:rFonts w:asciiTheme="minorHAnsi" w:hAnsiTheme="minorHAnsi" w:cstheme="minorBidi"/>
              <w:noProof/>
              <w:sz w:val="22"/>
            </w:rPr>
          </w:pPr>
          <w:hyperlink w:anchor="_Toc59257055" w:history="1">
            <w:r w:rsidRPr="00180E0B">
              <w:rPr>
                <w:rStyle w:val="Hyperlink"/>
                <w:noProof/>
              </w:rPr>
              <w:t>2.5</w:t>
            </w:r>
            <w:r>
              <w:rPr>
                <w:rFonts w:asciiTheme="minorHAnsi" w:hAnsiTheme="minorHAnsi" w:cstheme="minorBidi"/>
                <w:noProof/>
                <w:sz w:val="22"/>
              </w:rPr>
              <w:tab/>
            </w:r>
            <w:r w:rsidRPr="00180E0B">
              <w:rPr>
                <w:rStyle w:val="Hyperlink"/>
                <w:noProof/>
              </w:rPr>
              <w:t>Chọn đầu phân áp của máy biến áp</w:t>
            </w:r>
            <w:r>
              <w:rPr>
                <w:noProof/>
                <w:webHidden/>
              </w:rPr>
              <w:tab/>
            </w:r>
            <w:r>
              <w:rPr>
                <w:noProof/>
                <w:webHidden/>
              </w:rPr>
              <w:fldChar w:fldCharType="begin"/>
            </w:r>
            <w:r>
              <w:rPr>
                <w:noProof/>
                <w:webHidden/>
              </w:rPr>
              <w:instrText xml:space="preserve"> PAGEREF _Toc59257055 \h </w:instrText>
            </w:r>
            <w:r>
              <w:rPr>
                <w:noProof/>
                <w:webHidden/>
              </w:rPr>
            </w:r>
            <w:r>
              <w:rPr>
                <w:noProof/>
                <w:webHidden/>
              </w:rPr>
              <w:fldChar w:fldCharType="separate"/>
            </w:r>
            <w:r>
              <w:rPr>
                <w:noProof/>
                <w:webHidden/>
              </w:rPr>
              <w:t>11</w:t>
            </w:r>
            <w:r>
              <w:rPr>
                <w:noProof/>
                <w:webHidden/>
              </w:rPr>
              <w:fldChar w:fldCharType="end"/>
            </w:r>
          </w:hyperlink>
        </w:p>
        <w:p w14:paraId="268386FE" w14:textId="28A442CE" w:rsidR="00590BEF" w:rsidRDefault="00590BEF">
          <w:pPr>
            <w:pStyle w:val="TOC1"/>
            <w:rPr>
              <w:rFonts w:asciiTheme="minorHAnsi" w:hAnsiTheme="minorHAnsi" w:cstheme="minorBidi"/>
              <w:b w:val="0"/>
              <w:noProof/>
              <w:sz w:val="22"/>
              <w:szCs w:val="22"/>
            </w:rPr>
          </w:pPr>
          <w:hyperlink w:anchor="_Toc59257056" w:history="1">
            <w:r w:rsidRPr="00180E0B">
              <w:rPr>
                <w:rStyle w:val="Hyperlink"/>
                <w:noProof/>
              </w:rPr>
              <w:t>3</w:t>
            </w:r>
            <w:r>
              <w:rPr>
                <w:rFonts w:asciiTheme="minorHAnsi" w:hAnsiTheme="minorHAnsi" w:cstheme="minorBidi"/>
                <w:b w:val="0"/>
                <w:noProof/>
                <w:sz w:val="22"/>
                <w:szCs w:val="22"/>
              </w:rPr>
              <w:tab/>
            </w:r>
            <w:r w:rsidRPr="00180E0B">
              <w:rPr>
                <w:rStyle w:val="Hyperlink"/>
                <w:noProof/>
              </w:rPr>
              <w:t>Tính toán độ sụt áp của lưới điện phân phối</w:t>
            </w:r>
            <w:r>
              <w:rPr>
                <w:noProof/>
                <w:webHidden/>
              </w:rPr>
              <w:tab/>
            </w:r>
            <w:r>
              <w:rPr>
                <w:noProof/>
                <w:webHidden/>
              </w:rPr>
              <w:fldChar w:fldCharType="begin"/>
            </w:r>
            <w:r>
              <w:rPr>
                <w:noProof/>
                <w:webHidden/>
              </w:rPr>
              <w:instrText xml:space="preserve"> PAGEREF _Toc59257056 \h </w:instrText>
            </w:r>
            <w:r>
              <w:rPr>
                <w:noProof/>
                <w:webHidden/>
              </w:rPr>
            </w:r>
            <w:r>
              <w:rPr>
                <w:noProof/>
                <w:webHidden/>
              </w:rPr>
              <w:fldChar w:fldCharType="separate"/>
            </w:r>
            <w:r>
              <w:rPr>
                <w:noProof/>
                <w:webHidden/>
              </w:rPr>
              <w:t>12</w:t>
            </w:r>
            <w:r>
              <w:rPr>
                <w:noProof/>
                <w:webHidden/>
              </w:rPr>
              <w:fldChar w:fldCharType="end"/>
            </w:r>
          </w:hyperlink>
        </w:p>
        <w:p w14:paraId="1EDE9185" w14:textId="7EC6F151" w:rsidR="00590BEF" w:rsidRDefault="00590BEF">
          <w:pPr>
            <w:pStyle w:val="TOC2"/>
            <w:tabs>
              <w:tab w:val="left" w:pos="1540"/>
              <w:tab w:val="right" w:leader="dot" w:pos="9064"/>
            </w:tabs>
            <w:rPr>
              <w:rFonts w:asciiTheme="minorHAnsi" w:hAnsiTheme="minorHAnsi" w:cstheme="minorBidi"/>
              <w:noProof/>
              <w:sz w:val="22"/>
            </w:rPr>
          </w:pPr>
          <w:hyperlink w:anchor="_Toc59257057" w:history="1">
            <w:r w:rsidRPr="00180E0B">
              <w:rPr>
                <w:rStyle w:val="Hyperlink"/>
                <w:noProof/>
              </w:rPr>
              <w:t>3.1</w:t>
            </w:r>
            <w:r>
              <w:rPr>
                <w:rFonts w:asciiTheme="minorHAnsi" w:hAnsiTheme="minorHAnsi" w:cstheme="minorBidi"/>
                <w:noProof/>
                <w:sz w:val="22"/>
              </w:rPr>
              <w:tab/>
            </w:r>
            <w:r w:rsidRPr="00180E0B">
              <w:rPr>
                <w:rStyle w:val="Hyperlink"/>
                <w:noProof/>
              </w:rPr>
              <w:t>Chọn mô hình dây làm mẫu</w:t>
            </w:r>
            <w:r>
              <w:rPr>
                <w:noProof/>
                <w:webHidden/>
              </w:rPr>
              <w:tab/>
            </w:r>
            <w:r>
              <w:rPr>
                <w:noProof/>
                <w:webHidden/>
              </w:rPr>
              <w:fldChar w:fldCharType="begin"/>
            </w:r>
            <w:r>
              <w:rPr>
                <w:noProof/>
                <w:webHidden/>
              </w:rPr>
              <w:instrText xml:space="preserve"> PAGEREF _Toc59257057 \h </w:instrText>
            </w:r>
            <w:r>
              <w:rPr>
                <w:noProof/>
                <w:webHidden/>
              </w:rPr>
            </w:r>
            <w:r>
              <w:rPr>
                <w:noProof/>
                <w:webHidden/>
              </w:rPr>
              <w:fldChar w:fldCharType="separate"/>
            </w:r>
            <w:r>
              <w:rPr>
                <w:noProof/>
                <w:webHidden/>
              </w:rPr>
              <w:t>13</w:t>
            </w:r>
            <w:r>
              <w:rPr>
                <w:noProof/>
                <w:webHidden/>
              </w:rPr>
              <w:fldChar w:fldCharType="end"/>
            </w:r>
          </w:hyperlink>
        </w:p>
        <w:p w14:paraId="5B816D96" w14:textId="33F7CD34" w:rsidR="00590BEF" w:rsidRDefault="00590BEF">
          <w:pPr>
            <w:pStyle w:val="TOC2"/>
            <w:tabs>
              <w:tab w:val="left" w:pos="1540"/>
              <w:tab w:val="right" w:leader="dot" w:pos="9064"/>
            </w:tabs>
            <w:rPr>
              <w:rFonts w:asciiTheme="minorHAnsi" w:hAnsiTheme="minorHAnsi" w:cstheme="minorBidi"/>
              <w:noProof/>
              <w:sz w:val="22"/>
            </w:rPr>
          </w:pPr>
          <w:hyperlink w:anchor="_Toc59257058" w:history="1">
            <w:r w:rsidRPr="00180E0B">
              <w:rPr>
                <w:rStyle w:val="Hyperlink"/>
                <w:noProof/>
              </w:rPr>
              <w:t>3.2</w:t>
            </w:r>
            <w:r>
              <w:rPr>
                <w:rFonts w:asciiTheme="minorHAnsi" w:hAnsiTheme="minorHAnsi" w:cstheme="minorBidi"/>
                <w:noProof/>
                <w:sz w:val="22"/>
              </w:rPr>
              <w:tab/>
            </w:r>
            <w:r w:rsidRPr="00180E0B">
              <w:rPr>
                <w:rStyle w:val="Hyperlink"/>
                <w:noProof/>
              </w:rPr>
              <w:t>Tính toán dòng dây</w:t>
            </w:r>
            <w:r>
              <w:rPr>
                <w:noProof/>
                <w:webHidden/>
              </w:rPr>
              <w:tab/>
            </w:r>
            <w:r>
              <w:rPr>
                <w:noProof/>
                <w:webHidden/>
              </w:rPr>
              <w:fldChar w:fldCharType="begin"/>
            </w:r>
            <w:r>
              <w:rPr>
                <w:noProof/>
                <w:webHidden/>
              </w:rPr>
              <w:instrText xml:space="preserve"> PAGEREF _Toc59257058 \h </w:instrText>
            </w:r>
            <w:r>
              <w:rPr>
                <w:noProof/>
                <w:webHidden/>
              </w:rPr>
            </w:r>
            <w:r>
              <w:rPr>
                <w:noProof/>
                <w:webHidden/>
              </w:rPr>
              <w:fldChar w:fldCharType="separate"/>
            </w:r>
            <w:r>
              <w:rPr>
                <w:noProof/>
                <w:webHidden/>
              </w:rPr>
              <w:t>14</w:t>
            </w:r>
            <w:r>
              <w:rPr>
                <w:noProof/>
                <w:webHidden/>
              </w:rPr>
              <w:fldChar w:fldCharType="end"/>
            </w:r>
          </w:hyperlink>
        </w:p>
        <w:p w14:paraId="0F55FE45" w14:textId="52B5D11E" w:rsidR="00590BEF" w:rsidRDefault="00590BEF">
          <w:pPr>
            <w:pStyle w:val="TOC2"/>
            <w:tabs>
              <w:tab w:val="left" w:pos="1540"/>
              <w:tab w:val="right" w:leader="dot" w:pos="9064"/>
            </w:tabs>
            <w:rPr>
              <w:rFonts w:asciiTheme="minorHAnsi" w:hAnsiTheme="minorHAnsi" w:cstheme="minorBidi"/>
              <w:noProof/>
              <w:sz w:val="22"/>
            </w:rPr>
          </w:pPr>
          <w:hyperlink w:anchor="_Toc59257059" w:history="1">
            <w:r w:rsidRPr="00180E0B">
              <w:rPr>
                <w:rStyle w:val="Hyperlink"/>
                <w:noProof/>
              </w:rPr>
              <w:t>3.3</w:t>
            </w:r>
            <w:r>
              <w:rPr>
                <w:rFonts w:asciiTheme="minorHAnsi" w:hAnsiTheme="minorHAnsi" w:cstheme="minorBidi"/>
                <w:noProof/>
                <w:sz w:val="22"/>
              </w:rPr>
              <w:tab/>
            </w:r>
            <w:r w:rsidRPr="00180E0B">
              <w:rPr>
                <w:rStyle w:val="Hyperlink"/>
                <w:noProof/>
              </w:rPr>
              <w:t>Tính toán sụt áp rơi trên từng đoạn</w:t>
            </w:r>
            <w:r>
              <w:rPr>
                <w:noProof/>
                <w:webHidden/>
              </w:rPr>
              <w:tab/>
            </w:r>
            <w:r>
              <w:rPr>
                <w:noProof/>
                <w:webHidden/>
              </w:rPr>
              <w:fldChar w:fldCharType="begin"/>
            </w:r>
            <w:r>
              <w:rPr>
                <w:noProof/>
                <w:webHidden/>
              </w:rPr>
              <w:instrText xml:space="preserve"> PAGEREF _Toc59257059 \h </w:instrText>
            </w:r>
            <w:r>
              <w:rPr>
                <w:noProof/>
                <w:webHidden/>
              </w:rPr>
            </w:r>
            <w:r>
              <w:rPr>
                <w:noProof/>
                <w:webHidden/>
              </w:rPr>
              <w:fldChar w:fldCharType="separate"/>
            </w:r>
            <w:r>
              <w:rPr>
                <w:noProof/>
                <w:webHidden/>
              </w:rPr>
              <w:t>15</w:t>
            </w:r>
            <w:r>
              <w:rPr>
                <w:noProof/>
                <w:webHidden/>
              </w:rPr>
              <w:fldChar w:fldCharType="end"/>
            </w:r>
          </w:hyperlink>
        </w:p>
        <w:p w14:paraId="71084A52" w14:textId="596D8F08" w:rsidR="00590BEF" w:rsidRDefault="00590BEF">
          <w:pPr>
            <w:pStyle w:val="TOC2"/>
            <w:tabs>
              <w:tab w:val="left" w:pos="1540"/>
              <w:tab w:val="right" w:leader="dot" w:pos="9064"/>
            </w:tabs>
            <w:rPr>
              <w:rFonts w:asciiTheme="minorHAnsi" w:hAnsiTheme="minorHAnsi" w:cstheme="minorBidi"/>
              <w:noProof/>
              <w:sz w:val="22"/>
            </w:rPr>
          </w:pPr>
          <w:hyperlink w:anchor="_Toc59257060" w:history="1">
            <w:r w:rsidRPr="00180E0B">
              <w:rPr>
                <w:rStyle w:val="Hyperlink"/>
                <w:noProof/>
              </w:rPr>
              <w:t>3.4</w:t>
            </w:r>
            <w:r>
              <w:rPr>
                <w:rFonts w:asciiTheme="minorHAnsi" w:hAnsiTheme="minorHAnsi" w:cstheme="minorBidi"/>
                <w:noProof/>
                <w:sz w:val="22"/>
              </w:rPr>
              <w:tab/>
            </w:r>
            <w:r w:rsidRPr="00180E0B">
              <w:rPr>
                <w:rStyle w:val="Hyperlink"/>
                <w:noProof/>
              </w:rPr>
              <w:t>Điện áp tại các nút</w:t>
            </w:r>
            <w:r>
              <w:rPr>
                <w:noProof/>
                <w:webHidden/>
              </w:rPr>
              <w:tab/>
            </w:r>
            <w:r>
              <w:rPr>
                <w:noProof/>
                <w:webHidden/>
              </w:rPr>
              <w:fldChar w:fldCharType="begin"/>
            </w:r>
            <w:r>
              <w:rPr>
                <w:noProof/>
                <w:webHidden/>
              </w:rPr>
              <w:instrText xml:space="preserve"> PAGEREF _Toc59257060 \h </w:instrText>
            </w:r>
            <w:r>
              <w:rPr>
                <w:noProof/>
                <w:webHidden/>
              </w:rPr>
            </w:r>
            <w:r>
              <w:rPr>
                <w:noProof/>
                <w:webHidden/>
              </w:rPr>
              <w:fldChar w:fldCharType="separate"/>
            </w:r>
            <w:r>
              <w:rPr>
                <w:noProof/>
                <w:webHidden/>
              </w:rPr>
              <w:t>16</w:t>
            </w:r>
            <w:r>
              <w:rPr>
                <w:noProof/>
                <w:webHidden/>
              </w:rPr>
              <w:fldChar w:fldCharType="end"/>
            </w:r>
          </w:hyperlink>
        </w:p>
        <w:p w14:paraId="661820E6" w14:textId="6C9A7DF5" w:rsidR="00590BEF" w:rsidRDefault="00590BEF">
          <w:pPr>
            <w:pStyle w:val="TOC2"/>
            <w:tabs>
              <w:tab w:val="left" w:pos="1540"/>
              <w:tab w:val="right" w:leader="dot" w:pos="9064"/>
            </w:tabs>
            <w:rPr>
              <w:rFonts w:asciiTheme="minorHAnsi" w:hAnsiTheme="minorHAnsi" w:cstheme="minorBidi"/>
              <w:noProof/>
              <w:sz w:val="22"/>
            </w:rPr>
          </w:pPr>
          <w:hyperlink w:anchor="_Toc59257061" w:history="1">
            <w:r w:rsidRPr="00180E0B">
              <w:rPr>
                <w:rStyle w:val="Hyperlink"/>
                <w:noProof/>
              </w:rPr>
              <w:t>3.5</w:t>
            </w:r>
            <w:r>
              <w:rPr>
                <w:rFonts w:asciiTheme="minorHAnsi" w:hAnsiTheme="minorHAnsi" w:cstheme="minorBidi"/>
                <w:noProof/>
                <w:sz w:val="22"/>
              </w:rPr>
              <w:tab/>
            </w:r>
            <w:r w:rsidRPr="00180E0B">
              <w:rPr>
                <w:rStyle w:val="Hyperlink"/>
                <w:noProof/>
              </w:rPr>
              <w:t>Tính phần trăm sụt áp lớn nhất</w:t>
            </w:r>
            <w:r>
              <w:rPr>
                <w:noProof/>
                <w:webHidden/>
              </w:rPr>
              <w:tab/>
            </w:r>
            <w:r>
              <w:rPr>
                <w:noProof/>
                <w:webHidden/>
              </w:rPr>
              <w:fldChar w:fldCharType="begin"/>
            </w:r>
            <w:r>
              <w:rPr>
                <w:noProof/>
                <w:webHidden/>
              </w:rPr>
              <w:instrText xml:space="preserve"> PAGEREF _Toc59257061 \h </w:instrText>
            </w:r>
            <w:r>
              <w:rPr>
                <w:noProof/>
                <w:webHidden/>
              </w:rPr>
            </w:r>
            <w:r>
              <w:rPr>
                <w:noProof/>
                <w:webHidden/>
              </w:rPr>
              <w:fldChar w:fldCharType="separate"/>
            </w:r>
            <w:r>
              <w:rPr>
                <w:noProof/>
                <w:webHidden/>
              </w:rPr>
              <w:t>16</w:t>
            </w:r>
            <w:r>
              <w:rPr>
                <w:noProof/>
                <w:webHidden/>
              </w:rPr>
              <w:fldChar w:fldCharType="end"/>
            </w:r>
          </w:hyperlink>
        </w:p>
        <w:p w14:paraId="46B31429" w14:textId="45FB0920" w:rsidR="00590BEF" w:rsidRDefault="00590BEF">
          <w:pPr>
            <w:pStyle w:val="TOC1"/>
            <w:rPr>
              <w:rFonts w:asciiTheme="minorHAnsi" w:hAnsiTheme="minorHAnsi" w:cstheme="minorBidi"/>
              <w:b w:val="0"/>
              <w:noProof/>
              <w:sz w:val="22"/>
              <w:szCs w:val="22"/>
            </w:rPr>
          </w:pPr>
          <w:hyperlink w:anchor="_Toc59257062" w:history="1">
            <w:r w:rsidRPr="00180E0B">
              <w:rPr>
                <w:rStyle w:val="Hyperlink"/>
                <w:noProof/>
              </w:rPr>
              <w:t>4</w:t>
            </w:r>
            <w:r>
              <w:rPr>
                <w:rFonts w:asciiTheme="minorHAnsi" w:hAnsiTheme="minorHAnsi" w:cstheme="minorBidi"/>
                <w:b w:val="0"/>
                <w:noProof/>
                <w:sz w:val="22"/>
                <w:szCs w:val="22"/>
              </w:rPr>
              <w:tab/>
            </w:r>
            <w:r w:rsidRPr="00180E0B">
              <w:rPr>
                <w:rStyle w:val="Hyperlink"/>
                <w:noProof/>
              </w:rPr>
              <w:t>Kết quả</w:t>
            </w:r>
            <w:r>
              <w:rPr>
                <w:noProof/>
                <w:webHidden/>
              </w:rPr>
              <w:tab/>
            </w:r>
            <w:r>
              <w:rPr>
                <w:noProof/>
                <w:webHidden/>
              </w:rPr>
              <w:fldChar w:fldCharType="begin"/>
            </w:r>
            <w:r>
              <w:rPr>
                <w:noProof/>
                <w:webHidden/>
              </w:rPr>
              <w:instrText xml:space="preserve"> PAGEREF _Toc59257062 \h </w:instrText>
            </w:r>
            <w:r>
              <w:rPr>
                <w:noProof/>
                <w:webHidden/>
              </w:rPr>
            </w:r>
            <w:r>
              <w:rPr>
                <w:noProof/>
                <w:webHidden/>
              </w:rPr>
              <w:fldChar w:fldCharType="separate"/>
            </w:r>
            <w:r>
              <w:rPr>
                <w:noProof/>
                <w:webHidden/>
              </w:rPr>
              <w:t>16</w:t>
            </w:r>
            <w:r>
              <w:rPr>
                <w:noProof/>
                <w:webHidden/>
              </w:rPr>
              <w:fldChar w:fldCharType="end"/>
            </w:r>
          </w:hyperlink>
        </w:p>
        <w:p w14:paraId="5F19455B" w14:textId="3202AECC" w:rsidR="00590BEF" w:rsidRDefault="00590BEF">
          <w:pPr>
            <w:pStyle w:val="TOC2"/>
            <w:tabs>
              <w:tab w:val="left" w:pos="1540"/>
              <w:tab w:val="right" w:leader="dot" w:pos="9064"/>
            </w:tabs>
            <w:rPr>
              <w:rFonts w:asciiTheme="minorHAnsi" w:hAnsiTheme="minorHAnsi" w:cstheme="minorBidi"/>
              <w:noProof/>
              <w:sz w:val="22"/>
            </w:rPr>
          </w:pPr>
          <w:hyperlink w:anchor="_Toc59257063" w:history="1">
            <w:r w:rsidRPr="00180E0B">
              <w:rPr>
                <w:rStyle w:val="Hyperlink"/>
                <w:noProof/>
              </w:rPr>
              <w:t>4.1</w:t>
            </w:r>
            <w:r>
              <w:rPr>
                <w:rFonts w:asciiTheme="minorHAnsi" w:hAnsiTheme="minorHAnsi" w:cstheme="minorBidi"/>
                <w:noProof/>
                <w:sz w:val="22"/>
              </w:rPr>
              <w:tab/>
            </w:r>
            <w:r w:rsidRPr="00180E0B">
              <w:rPr>
                <w:rStyle w:val="Hyperlink"/>
                <w:noProof/>
              </w:rPr>
              <w:t>Số liệu mẫu</w:t>
            </w:r>
            <w:r>
              <w:rPr>
                <w:noProof/>
                <w:webHidden/>
              </w:rPr>
              <w:tab/>
            </w:r>
            <w:r>
              <w:rPr>
                <w:noProof/>
                <w:webHidden/>
              </w:rPr>
              <w:fldChar w:fldCharType="begin"/>
            </w:r>
            <w:r>
              <w:rPr>
                <w:noProof/>
                <w:webHidden/>
              </w:rPr>
              <w:instrText xml:space="preserve"> PAGEREF _Toc59257063 \h </w:instrText>
            </w:r>
            <w:r>
              <w:rPr>
                <w:noProof/>
                <w:webHidden/>
              </w:rPr>
            </w:r>
            <w:r>
              <w:rPr>
                <w:noProof/>
                <w:webHidden/>
              </w:rPr>
              <w:fldChar w:fldCharType="separate"/>
            </w:r>
            <w:r>
              <w:rPr>
                <w:noProof/>
                <w:webHidden/>
              </w:rPr>
              <w:t>16</w:t>
            </w:r>
            <w:r>
              <w:rPr>
                <w:noProof/>
                <w:webHidden/>
              </w:rPr>
              <w:fldChar w:fldCharType="end"/>
            </w:r>
          </w:hyperlink>
        </w:p>
        <w:p w14:paraId="67869371" w14:textId="1B4B777E" w:rsidR="00590BEF" w:rsidRDefault="00590BEF">
          <w:pPr>
            <w:pStyle w:val="TOC2"/>
            <w:tabs>
              <w:tab w:val="left" w:pos="1540"/>
              <w:tab w:val="right" w:leader="dot" w:pos="9064"/>
            </w:tabs>
            <w:rPr>
              <w:rFonts w:asciiTheme="minorHAnsi" w:hAnsiTheme="minorHAnsi" w:cstheme="minorBidi"/>
              <w:noProof/>
              <w:sz w:val="22"/>
            </w:rPr>
          </w:pPr>
          <w:hyperlink w:anchor="_Toc59257064" w:history="1">
            <w:r w:rsidRPr="00180E0B">
              <w:rPr>
                <w:rStyle w:val="Hyperlink"/>
                <w:noProof/>
              </w:rPr>
              <w:t>4.2</w:t>
            </w:r>
            <w:r>
              <w:rPr>
                <w:rFonts w:asciiTheme="minorHAnsi" w:hAnsiTheme="minorHAnsi" w:cstheme="minorBidi"/>
                <w:noProof/>
                <w:sz w:val="22"/>
              </w:rPr>
              <w:tab/>
            </w:r>
            <w:r w:rsidRPr="00180E0B">
              <w:rPr>
                <w:rStyle w:val="Hyperlink"/>
                <w:noProof/>
              </w:rPr>
              <w:t>Phần mềm thực hiện giải thuật</w:t>
            </w:r>
            <w:r>
              <w:rPr>
                <w:noProof/>
                <w:webHidden/>
              </w:rPr>
              <w:tab/>
            </w:r>
            <w:r>
              <w:rPr>
                <w:noProof/>
                <w:webHidden/>
              </w:rPr>
              <w:fldChar w:fldCharType="begin"/>
            </w:r>
            <w:r>
              <w:rPr>
                <w:noProof/>
                <w:webHidden/>
              </w:rPr>
              <w:instrText xml:space="preserve"> PAGEREF _Toc59257064 \h </w:instrText>
            </w:r>
            <w:r>
              <w:rPr>
                <w:noProof/>
                <w:webHidden/>
              </w:rPr>
            </w:r>
            <w:r>
              <w:rPr>
                <w:noProof/>
                <w:webHidden/>
              </w:rPr>
              <w:fldChar w:fldCharType="separate"/>
            </w:r>
            <w:r>
              <w:rPr>
                <w:noProof/>
                <w:webHidden/>
              </w:rPr>
              <w:t>16</w:t>
            </w:r>
            <w:r>
              <w:rPr>
                <w:noProof/>
                <w:webHidden/>
              </w:rPr>
              <w:fldChar w:fldCharType="end"/>
            </w:r>
          </w:hyperlink>
        </w:p>
        <w:p w14:paraId="30D338A8" w14:textId="30C60EB7" w:rsidR="00590BEF" w:rsidRDefault="00590BEF">
          <w:pPr>
            <w:pStyle w:val="TOC2"/>
            <w:tabs>
              <w:tab w:val="left" w:pos="1540"/>
              <w:tab w:val="right" w:leader="dot" w:pos="9064"/>
            </w:tabs>
            <w:rPr>
              <w:rFonts w:asciiTheme="minorHAnsi" w:hAnsiTheme="minorHAnsi" w:cstheme="minorBidi"/>
              <w:noProof/>
              <w:sz w:val="22"/>
            </w:rPr>
          </w:pPr>
          <w:hyperlink w:anchor="_Toc59257065" w:history="1">
            <w:r w:rsidRPr="00180E0B">
              <w:rPr>
                <w:rStyle w:val="Hyperlink"/>
                <w:noProof/>
              </w:rPr>
              <w:t>4.3</w:t>
            </w:r>
            <w:r>
              <w:rPr>
                <w:rFonts w:asciiTheme="minorHAnsi" w:hAnsiTheme="minorHAnsi" w:cstheme="minorBidi"/>
                <w:noProof/>
                <w:sz w:val="22"/>
              </w:rPr>
              <w:tab/>
            </w:r>
            <w:r w:rsidRPr="00180E0B">
              <w:rPr>
                <w:rStyle w:val="Hyperlink"/>
                <w:noProof/>
              </w:rPr>
              <w:t>Sụt áp tại các nút</w:t>
            </w:r>
            <w:r>
              <w:rPr>
                <w:noProof/>
                <w:webHidden/>
              </w:rPr>
              <w:tab/>
            </w:r>
            <w:r>
              <w:rPr>
                <w:noProof/>
                <w:webHidden/>
              </w:rPr>
              <w:fldChar w:fldCharType="begin"/>
            </w:r>
            <w:r>
              <w:rPr>
                <w:noProof/>
                <w:webHidden/>
              </w:rPr>
              <w:instrText xml:space="preserve"> PAGEREF _Toc59257065 \h </w:instrText>
            </w:r>
            <w:r>
              <w:rPr>
                <w:noProof/>
                <w:webHidden/>
              </w:rPr>
            </w:r>
            <w:r>
              <w:rPr>
                <w:noProof/>
                <w:webHidden/>
              </w:rPr>
              <w:fldChar w:fldCharType="separate"/>
            </w:r>
            <w:r>
              <w:rPr>
                <w:noProof/>
                <w:webHidden/>
              </w:rPr>
              <w:t>17</w:t>
            </w:r>
            <w:r>
              <w:rPr>
                <w:noProof/>
                <w:webHidden/>
              </w:rPr>
              <w:fldChar w:fldCharType="end"/>
            </w:r>
          </w:hyperlink>
        </w:p>
        <w:p w14:paraId="3231605F" w14:textId="0D8E0D43" w:rsidR="00590BEF" w:rsidRDefault="00590BEF">
          <w:pPr>
            <w:pStyle w:val="TOC2"/>
            <w:tabs>
              <w:tab w:val="left" w:pos="1540"/>
              <w:tab w:val="right" w:leader="dot" w:pos="9064"/>
            </w:tabs>
            <w:rPr>
              <w:rFonts w:asciiTheme="minorHAnsi" w:hAnsiTheme="minorHAnsi" w:cstheme="minorBidi"/>
              <w:noProof/>
              <w:sz w:val="22"/>
            </w:rPr>
          </w:pPr>
          <w:hyperlink w:anchor="_Toc59257066" w:history="1">
            <w:r w:rsidRPr="00180E0B">
              <w:rPr>
                <w:rStyle w:val="Hyperlink"/>
                <w:noProof/>
              </w:rPr>
              <w:t>4.4</w:t>
            </w:r>
            <w:r>
              <w:rPr>
                <w:rFonts w:asciiTheme="minorHAnsi" w:hAnsiTheme="minorHAnsi" w:cstheme="minorBidi"/>
                <w:noProof/>
                <w:sz w:val="22"/>
              </w:rPr>
              <w:tab/>
            </w:r>
            <w:r w:rsidRPr="00180E0B">
              <w:rPr>
                <w:rStyle w:val="Hyperlink"/>
                <w:noProof/>
              </w:rPr>
              <w:t>Hệ số K của máy biến áp khi hệ thống mặt trời thay đổi</w:t>
            </w:r>
            <w:r>
              <w:rPr>
                <w:noProof/>
                <w:webHidden/>
              </w:rPr>
              <w:tab/>
            </w:r>
            <w:r>
              <w:rPr>
                <w:noProof/>
                <w:webHidden/>
              </w:rPr>
              <w:fldChar w:fldCharType="begin"/>
            </w:r>
            <w:r>
              <w:rPr>
                <w:noProof/>
                <w:webHidden/>
              </w:rPr>
              <w:instrText xml:space="preserve"> PAGEREF _Toc59257066 \h </w:instrText>
            </w:r>
            <w:r>
              <w:rPr>
                <w:noProof/>
                <w:webHidden/>
              </w:rPr>
            </w:r>
            <w:r>
              <w:rPr>
                <w:noProof/>
                <w:webHidden/>
              </w:rPr>
              <w:fldChar w:fldCharType="separate"/>
            </w:r>
            <w:r>
              <w:rPr>
                <w:noProof/>
                <w:webHidden/>
              </w:rPr>
              <w:t>17</w:t>
            </w:r>
            <w:r>
              <w:rPr>
                <w:noProof/>
                <w:webHidden/>
              </w:rPr>
              <w:fldChar w:fldCharType="end"/>
            </w:r>
          </w:hyperlink>
        </w:p>
        <w:p w14:paraId="2B4AE019" w14:textId="283BBF52" w:rsidR="00590BEF" w:rsidRDefault="00590BEF">
          <w:pPr>
            <w:pStyle w:val="TOC1"/>
            <w:rPr>
              <w:rFonts w:asciiTheme="minorHAnsi" w:hAnsiTheme="minorHAnsi" w:cstheme="minorBidi"/>
              <w:b w:val="0"/>
              <w:noProof/>
              <w:sz w:val="22"/>
              <w:szCs w:val="22"/>
            </w:rPr>
          </w:pPr>
          <w:hyperlink w:anchor="_Toc59257067" w:history="1">
            <w:r w:rsidRPr="00180E0B">
              <w:rPr>
                <w:rStyle w:val="Hyperlink"/>
                <w:noProof/>
              </w:rPr>
              <w:t>5</w:t>
            </w:r>
            <w:r>
              <w:rPr>
                <w:rFonts w:asciiTheme="minorHAnsi" w:hAnsiTheme="minorHAnsi" w:cstheme="minorBidi"/>
                <w:b w:val="0"/>
                <w:noProof/>
                <w:sz w:val="22"/>
                <w:szCs w:val="22"/>
              </w:rPr>
              <w:tab/>
            </w:r>
            <w:r w:rsidRPr="00180E0B">
              <w:rPr>
                <w:rStyle w:val="Hyperlink"/>
                <w:noProof/>
              </w:rPr>
              <w:t>Kết luận và hướng phát triển</w:t>
            </w:r>
            <w:r>
              <w:rPr>
                <w:noProof/>
                <w:webHidden/>
              </w:rPr>
              <w:tab/>
            </w:r>
            <w:r>
              <w:rPr>
                <w:noProof/>
                <w:webHidden/>
              </w:rPr>
              <w:fldChar w:fldCharType="begin"/>
            </w:r>
            <w:r>
              <w:rPr>
                <w:noProof/>
                <w:webHidden/>
              </w:rPr>
              <w:instrText xml:space="preserve"> PAGEREF _Toc59257067 \h </w:instrText>
            </w:r>
            <w:r>
              <w:rPr>
                <w:noProof/>
                <w:webHidden/>
              </w:rPr>
            </w:r>
            <w:r>
              <w:rPr>
                <w:noProof/>
                <w:webHidden/>
              </w:rPr>
              <w:fldChar w:fldCharType="separate"/>
            </w:r>
            <w:r>
              <w:rPr>
                <w:noProof/>
                <w:webHidden/>
              </w:rPr>
              <w:t>17</w:t>
            </w:r>
            <w:r>
              <w:rPr>
                <w:noProof/>
                <w:webHidden/>
              </w:rPr>
              <w:fldChar w:fldCharType="end"/>
            </w:r>
          </w:hyperlink>
        </w:p>
        <w:p w14:paraId="00B888D6" w14:textId="7283F2C6" w:rsidR="00EB69D8" w:rsidRDefault="001C0583" w:rsidP="00641C83">
          <w:pPr>
            <w:ind w:firstLine="0"/>
            <w:rPr>
              <w:b/>
              <w:bCs/>
              <w:noProof/>
            </w:rPr>
          </w:pPr>
          <w:r>
            <w:rPr>
              <w:rFonts w:eastAsiaTheme="minorEastAsia" w:cs="Times New Roman"/>
              <w:sz w:val="28"/>
              <w:szCs w:val="32"/>
            </w:rPr>
            <w:fldChar w:fldCharType="end"/>
          </w:r>
        </w:p>
      </w:sdtContent>
    </w:sdt>
    <w:p w14:paraId="777388DE" w14:textId="3BE2142B" w:rsidR="00097A7F" w:rsidRDefault="003B50CB" w:rsidP="00FF7604">
      <w:pPr>
        <w:ind w:left="1701" w:right="1134"/>
        <w:jc w:val="center"/>
        <w:rPr>
          <w:b/>
          <w:bCs/>
          <w:i/>
          <w:iCs/>
          <w:sz w:val="32"/>
          <w:szCs w:val="32"/>
        </w:rPr>
      </w:pPr>
      <w:r>
        <w:br w:type="page"/>
      </w:r>
      <w:r w:rsidR="00097A7F" w:rsidRPr="000B5A53">
        <w:rPr>
          <w:b/>
          <w:bCs/>
          <w:i/>
          <w:iCs/>
          <w:sz w:val="32"/>
          <w:szCs w:val="32"/>
        </w:rPr>
        <w:lastRenderedPageBreak/>
        <w:t>Danh sách hình vẽ</w:t>
      </w:r>
    </w:p>
    <w:p w14:paraId="6B2C8CE9" w14:textId="6AA3172F" w:rsidR="004E1B7D" w:rsidRDefault="004E1B7D" w:rsidP="004E1B7D">
      <w:r>
        <w:t>Danh sách 1</w:t>
      </w:r>
    </w:p>
    <w:p w14:paraId="0DBD5C04" w14:textId="43C1723C" w:rsidR="004E1B7D" w:rsidRPr="000B5A53" w:rsidRDefault="004E1B7D" w:rsidP="004E1B7D">
      <w:r>
        <w:t>Danh sách 2</w:t>
      </w:r>
    </w:p>
    <w:p w14:paraId="0F82523F" w14:textId="143F9204" w:rsidR="00097A7F" w:rsidRDefault="00097A7F">
      <w:pPr>
        <w:spacing w:line="259" w:lineRule="auto"/>
        <w:ind w:firstLine="0"/>
        <w:jc w:val="left"/>
      </w:pPr>
      <w:r>
        <w:br w:type="page"/>
      </w:r>
    </w:p>
    <w:p w14:paraId="5592C26C" w14:textId="7FCDA085" w:rsidR="00097A7F" w:rsidRPr="00C1223D" w:rsidRDefault="00097A7F" w:rsidP="00C1223D">
      <w:pPr>
        <w:jc w:val="center"/>
        <w:rPr>
          <w:b/>
          <w:bCs/>
          <w:i/>
          <w:iCs/>
          <w:sz w:val="32"/>
          <w:szCs w:val="32"/>
        </w:rPr>
      </w:pPr>
      <w:r w:rsidRPr="00C1223D">
        <w:rPr>
          <w:b/>
          <w:bCs/>
          <w:i/>
          <w:iCs/>
          <w:sz w:val="32"/>
          <w:szCs w:val="32"/>
        </w:rPr>
        <w:lastRenderedPageBreak/>
        <w:t xml:space="preserve">Danh sách </w:t>
      </w:r>
      <w:r w:rsidR="000B5A53" w:rsidRPr="00C1223D">
        <w:rPr>
          <w:b/>
          <w:bCs/>
          <w:i/>
          <w:iCs/>
          <w:sz w:val="32"/>
          <w:szCs w:val="32"/>
        </w:rPr>
        <w:t>b</w:t>
      </w:r>
      <w:r w:rsidRPr="00C1223D">
        <w:rPr>
          <w:b/>
          <w:bCs/>
          <w:i/>
          <w:iCs/>
          <w:sz w:val="32"/>
          <w:szCs w:val="32"/>
        </w:rPr>
        <w:t>ảng biểu</w:t>
      </w:r>
    </w:p>
    <w:p w14:paraId="3953B209" w14:textId="77777777" w:rsidR="00B51C23" w:rsidRDefault="00B51C23" w:rsidP="00097A7F">
      <w:pPr>
        <w:spacing w:line="259" w:lineRule="auto"/>
        <w:ind w:firstLine="0"/>
        <w:jc w:val="left"/>
      </w:pPr>
      <w:r>
        <w:t>Danh sách 1</w:t>
      </w:r>
    </w:p>
    <w:p w14:paraId="1697C4B3" w14:textId="1E210E1E" w:rsidR="003B50CB" w:rsidRPr="00097A7F" w:rsidRDefault="00B51C23" w:rsidP="00097A7F">
      <w:pPr>
        <w:spacing w:line="259" w:lineRule="auto"/>
        <w:ind w:firstLine="0"/>
        <w:jc w:val="left"/>
      </w:pPr>
      <w:r>
        <w:t>Danh sách 2</w:t>
      </w:r>
      <w:r w:rsidR="00097A7F">
        <w:br w:type="page"/>
      </w:r>
    </w:p>
    <w:p w14:paraId="1A0A85A6" w14:textId="77777777" w:rsidR="00F05655" w:rsidRDefault="00F05655" w:rsidP="001E49DB">
      <w:pPr>
        <w:pStyle w:val="Heading1"/>
        <w:sectPr w:rsidR="00F05655" w:rsidSect="00EB4211">
          <w:pgSz w:w="11909" w:h="16834" w:code="9"/>
          <w:pgMar w:top="1418" w:right="1134" w:bottom="1418" w:left="1701" w:header="720" w:footer="720" w:gutter="0"/>
          <w:cols w:space="720"/>
          <w:docGrid w:linePitch="360"/>
        </w:sectPr>
      </w:pPr>
    </w:p>
    <w:p w14:paraId="6D62155F" w14:textId="285D3016" w:rsidR="00883A1D" w:rsidRDefault="00BB5C13" w:rsidP="001E49DB">
      <w:pPr>
        <w:pStyle w:val="Heading1"/>
      </w:pPr>
      <w:bookmarkStart w:id="1" w:name="_Toc59257046"/>
      <w:r>
        <w:lastRenderedPageBreak/>
        <w:t>Giới thiệu</w:t>
      </w:r>
      <w:bookmarkEnd w:id="0"/>
      <w:bookmarkEnd w:id="1"/>
    </w:p>
    <w:p w14:paraId="66DAC73C" w14:textId="77777777" w:rsidR="00520AD7" w:rsidRDefault="00520AD7" w:rsidP="00520AD7">
      <w:pPr>
        <w:pStyle w:val="Heading2"/>
      </w:pPr>
      <w:bookmarkStart w:id="2" w:name="_Toc58747953"/>
      <w:bookmarkStart w:id="3" w:name="_Toc59257047"/>
      <w:r>
        <w:t>Hệ thống</w:t>
      </w:r>
      <w:r w:rsidR="001B11A8">
        <w:t xml:space="preserve"> điện</w:t>
      </w:r>
      <w:r>
        <w:t xml:space="preserve"> mặt trời áp mái</w:t>
      </w:r>
      <w:bookmarkEnd w:id="2"/>
      <w:bookmarkEnd w:id="3"/>
    </w:p>
    <w:p w14:paraId="721A2E06" w14:textId="77777777" w:rsidR="00785182" w:rsidRDefault="0013446D" w:rsidP="00715A29">
      <w:pPr>
        <w:jc w:val="left"/>
      </w:pPr>
      <w:r>
        <w:rPr>
          <w:noProof/>
        </w:rPr>
        <w:drawing>
          <wp:inline distT="0" distB="0" distL="0" distR="0" wp14:anchorId="0B3B69E1" wp14:editId="4C33725B">
            <wp:extent cx="5255605" cy="2054431"/>
            <wp:effectExtent l="0" t="0" r="2540" b="3175"/>
            <wp:docPr id="6" name="Picture 6" descr="Supporting Solar Energy Projects | W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upporting Solar Energy Projects | WSP"/>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0511" cy="2071985"/>
                    </a:xfrm>
                    <a:prstGeom prst="rect">
                      <a:avLst/>
                    </a:prstGeom>
                    <a:noFill/>
                    <a:ln>
                      <a:noFill/>
                    </a:ln>
                  </pic:spPr>
                </pic:pic>
              </a:graphicData>
            </a:graphic>
          </wp:inline>
        </w:drawing>
      </w:r>
    </w:p>
    <w:p w14:paraId="0589BE84" w14:textId="28E73753" w:rsidR="006F75AC" w:rsidRDefault="006F75AC" w:rsidP="006F75AC">
      <w:r>
        <w:t>Điện mặt trời (tiếng Anh: solar power), cũng được gọi là quang điện hay quang năng (tiếng</w:t>
      </w:r>
      <w:r w:rsidR="00D45E05">
        <w:t xml:space="preserve"> </w:t>
      </w:r>
      <w:r>
        <w:t>Anh: photovoltaics - PV) là lĩnh vực nghiên cứu và ứng dụng kỹ thuật biến đổi năng lượng</w:t>
      </w:r>
      <w:r w:rsidR="00D45E05">
        <w:t xml:space="preserve"> </w:t>
      </w:r>
      <w:r>
        <w:t>mặt trời trực tiếp thành điện năng nhờ pin mặt trời. Ngày nay, do nhu cầu năng lượng sạch</w:t>
      </w:r>
      <w:r w:rsidR="00D45E05">
        <w:t xml:space="preserve"> </w:t>
      </w:r>
      <w:r>
        <w:t>ngày càng nhiều nên ngành sản xuất pin mặt trời phát triển cực kỳ nhanh chóng.</w:t>
      </w:r>
    </w:p>
    <w:p w14:paraId="673BAFE7" w14:textId="7CFCCCB8" w:rsidR="006F75AC" w:rsidRDefault="006F75AC" w:rsidP="006F75AC">
      <w:r>
        <w:t>Sự phát triển nhanh về công nghệ và liên tục cải tiến của các nhà thiết kế nên giá của một</w:t>
      </w:r>
      <w:r w:rsidR="00D45E05">
        <w:t xml:space="preserve"> </w:t>
      </w:r>
      <w:r>
        <w:t>hệ thống điện mặt trời giảm đi liên tục từ năm 2009 tạo nên những tiến bộ rõ rệt trong lĩnh</w:t>
      </w:r>
      <w:r w:rsidR="00D45E05">
        <w:t xml:space="preserve"> </w:t>
      </w:r>
      <w:r>
        <w:t>vực công nghệ năng lượng tái tạo. Trước những năm 2007 thì việc ứng dụng nguồn năng</w:t>
      </w:r>
      <w:r w:rsidR="00D45E05">
        <w:t xml:space="preserve"> </w:t>
      </w:r>
      <w:r>
        <w:t>lượng mặt trời được coi là điều không thực tế. Ngày nay thì nó có tính khả thi rất cao. Thậm</w:t>
      </w:r>
      <w:r w:rsidR="00D45E05">
        <w:t xml:space="preserve"> </w:t>
      </w:r>
      <w:r>
        <w:t>chí còn hiệu quả cả về kinh tế, công nghệ và môi trường. Các tấm pin panel ngày càng nhỏ</w:t>
      </w:r>
      <w:r w:rsidR="00D45E05">
        <w:t xml:space="preserve"> </w:t>
      </w:r>
      <w:r>
        <w:t>gọn hơn và đa dạng hơn về công suất định mức, chi phí ngày càng thấp hơn. Bên cạnh đó</w:t>
      </w:r>
      <w:r w:rsidR="00D45E05">
        <w:t xml:space="preserve"> </w:t>
      </w:r>
      <w:r>
        <w:t>các bộ biến đổi công suất cũng ngày càng tinh gọn, điều khiển điện áp tối ưu hơn. Đối với</w:t>
      </w:r>
      <w:r w:rsidR="00D45E05">
        <w:t xml:space="preserve"> </w:t>
      </w:r>
      <w:r>
        <w:t>nhiều ứng dụng, năng lượng mặt trời đang trở thành phương cách cung cấp điện năng có</w:t>
      </w:r>
      <w:r w:rsidR="00D45E05">
        <w:t xml:space="preserve"> </w:t>
      </w:r>
      <w:r>
        <w:t>hiệu quả kinh tế cao hơn nhiều phương pháp khác.</w:t>
      </w:r>
    </w:p>
    <w:p w14:paraId="756F9934" w14:textId="55F69909" w:rsidR="006F75AC" w:rsidRDefault="006F75AC" w:rsidP="006F75AC">
      <w:r>
        <w:t>Nhìn chung thì cấu hình hệ thống điện mặt trời có hai loại: hệ thống độc lập (ngoài lưới</w:t>
      </w:r>
      <w:r w:rsidR="00D45E05">
        <w:t xml:space="preserve"> </w:t>
      </w:r>
      <w:r>
        <w:t>điện) và hệ thống điện mặt trời nối lưới. Ở đề tài nguyên cứu này, chúng tôi nghiên cứu</w:t>
      </w:r>
      <w:r w:rsidR="00D45E05">
        <w:t xml:space="preserve"> </w:t>
      </w:r>
      <w:r>
        <w:t>giải thuật PLL phục vụ cho việc đồng bộ góc pha, biên độ và tần số của hệ thống điện mặt</w:t>
      </w:r>
      <w:r w:rsidR="00D45E05">
        <w:t xml:space="preserve"> </w:t>
      </w:r>
      <w:r>
        <w:t>trời nối lưới.</w:t>
      </w:r>
    </w:p>
    <w:p w14:paraId="0F4D1EF7" w14:textId="51F7C7D9" w:rsidR="006F75AC" w:rsidRPr="00785182" w:rsidRDefault="006F75AC" w:rsidP="006F75AC">
      <w:r>
        <w:lastRenderedPageBreak/>
        <w:t>Hệ thống điện mặt trời nối lưới thường thông dụng ở châu Âu và Hoa Kì, do lợi ích rõ rệt</w:t>
      </w:r>
      <w:r w:rsidR="00D45E05">
        <w:t xml:space="preserve"> </w:t>
      </w:r>
      <w:r>
        <w:t>về giảm chi phí lắp đặt và có thêm thu nhập nhờ bán điện lại cho công ty điện lực. Hệ thống</w:t>
      </w:r>
      <w:r w:rsidR="00D45E05">
        <w:t xml:space="preserve"> </w:t>
      </w:r>
      <w:r>
        <w:t>này thường hoạt động ở các khu có hệ thống lưới điện ổn định. Đặc biệt có hiệu quả nhất</w:t>
      </w:r>
      <w:r w:rsidR="00D45E05">
        <w:t xml:space="preserve"> </w:t>
      </w:r>
      <w:r>
        <w:t>là ở nơi có khí hậu nóng, nhiều ánh nắng, nơi nhu cầu tiêu thụ điện năng giờ cao điểm trùng</w:t>
      </w:r>
      <w:r w:rsidR="00D45E05">
        <w:t xml:space="preserve"> </w:t>
      </w:r>
      <w:r>
        <w:t>với những giờ nắ</w:t>
      </w:r>
      <w:r w:rsidR="00FE368B">
        <w:t xml:space="preserve">ng nóng trong ngày. </w:t>
      </w:r>
    </w:p>
    <w:p w14:paraId="1CA9A35A" w14:textId="77777777" w:rsidR="009A28A9" w:rsidRDefault="009A28A9" w:rsidP="009A28A9">
      <w:pPr>
        <w:pStyle w:val="Heading2"/>
      </w:pPr>
      <w:bookmarkStart w:id="4" w:name="_Toc58747954"/>
      <w:bookmarkStart w:id="5" w:name="_Toc59257048"/>
      <w:r>
        <w:t>Khái niệm chung về điều chỉnh điện áp</w:t>
      </w:r>
      <w:bookmarkEnd w:id="4"/>
      <w:bookmarkEnd w:id="5"/>
    </w:p>
    <w:p w14:paraId="32EC8152" w14:textId="77777777" w:rsidR="00082B24" w:rsidRDefault="00076661" w:rsidP="00082B24">
      <w:r>
        <w:t>Nếu điện áp đặt vào phụ tải không hoàn toàn đúng với điện áp định mức do phụ tải yêu cầu thì ít hay nhiều tình trạng làm việc của phụ tải cũng trở nên không tốt.</w:t>
      </w:r>
      <w:r w:rsidR="004632EB">
        <w:t xml:space="preserve"> Nói cách khác, độ lệch điện áp càng lớn thì chỉ tiêu kinh tế và kỹ thuật của thiết bị dùng điện áp cũng thấp.</w:t>
      </w:r>
    </w:p>
    <w:p w14:paraId="362A0786" w14:textId="77777777" w:rsidR="006505B2" w:rsidRDefault="00091668" w:rsidP="00082B24">
      <w:r>
        <w:t xml:space="preserve">Theo định nghĩa độ lệch điện áp bằng: </w:t>
      </w:r>
    </w:p>
    <w:p w14:paraId="056F6644" w14:textId="77777777" w:rsidR="00CE6C5D" w:rsidRDefault="004C1DB7" w:rsidP="00CE6C5D">
      <w:pPr>
        <w:jc w:val="center"/>
      </w:pPr>
      <w:r w:rsidRPr="00CB117B">
        <w:rPr>
          <w:position w:val="-30"/>
        </w:rPr>
        <w:object w:dxaOrig="2299" w:dyaOrig="680" w14:anchorId="62A56F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1pt;height:40.3pt" o:ole="">
            <v:imagedata r:id="rId9" o:title=""/>
          </v:shape>
          <o:OLEObject Type="Embed" ProgID="Equation.DSMT4" ShapeID="_x0000_i1025" DrawAspect="Content" ObjectID="_1669870165" r:id="rId10"/>
        </w:object>
      </w:r>
    </w:p>
    <w:p w14:paraId="1DB2F63A" w14:textId="77777777" w:rsidR="00CE6C5D" w:rsidRPr="00D45E05" w:rsidRDefault="00591432" w:rsidP="00CE6C5D">
      <w:r w:rsidRPr="00D45E05">
        <w:t>Trong đó:</w:t>
      </w:r>
    </w:p>
    <w:p w14:paraId="759CD965" w14:textId="77777777" w:rsidR="00591432" w:rsidRDefault="00591432" w:rsidP="00591432">
      <w:pPr>
        <w:pStyle w:val="ListParagraph"/>
        <w:numPr>
          <w:ilvl w:val="0"/>
          <w:numId w:val="2"/>
        </w:numPr>
      </w:pPr>
      <w:r>
        <w:t>U: điện đặt vào phụ tải</w:t>
      </w:r>
    </w:p>
    <w:p w14:paraId="1D4CFF17" w14:textId="77777777" w:rsidR="00227647" w:rsidRDefault="00591432" w:rsidP="00227647">
      <w:pPr>
        <w:pStyle w:val="ListParagraph"/>
        <w:numPr>
          <w:ilvl w:val="0"/>
          <w:numId w:val="2"/>
        </w:numPr>
      </w:pPr>
      <w:r>
        <w:t>U</w:t>
      </w:r>
      <w:r>
        <w:rPr>
          <w:vertAlign w:val="subscript"/>
        </w:rPr>
        <w:t>đm</w:t>
      </w:r>
      <w:r>
        <w:t xml:space="preserve">: </w:t>
      </w:r>
      <w:r w:rsidR="00227647">
        <w:t>điện áp định mức của phụ tải</w:t>
      </w:r>
    </w:p>
    <w:p w14:paraId="2DE2D186" w14:textId="77777777" w:rsidR="00227647" w:rsidRDefault="00E15DD6" w:rsidP="00227647">
      <w:r>
        <w:t>Độ lệch điện áp sinh ra ở n</w:t>
      </w:r>
      <w:r w:rsidR="00156E15">
        <w:t>ơ</w:t>
      </w:r>
      <w:r>
        <w:t>i tiêu tụ là do:</w:t>
      </w:r>
    </w:p>
    <w:p w14:paraId="718CD60C" w14:textId="77777777" w:rsidR="00E15DD6" w:rsidRDefault="003D5255" w:rsidP="003D5255">
      <w:pPr>
        <w:pStyle w:val="ListParagraph"/>
        <w:numPr>
          <w:ilvl w:val="0"/>
          <w:numId w:val="3"/>
        </w:numPr>
      </w:pPr>
      <w:r>
        <w:t>Nguyên nhân phát sinh ở bản thân các hộ dùng điện, phụ tải của các hệ thống dùng điện luôn luôn thay đổi làm cho sự phân bố công suất trong mạng điện cũng thay dổi theo</w:t>
      </w:r>
      <w:r w:rsidR="001B3B54">
        <w:t>.</w:t>
      </w:r>
    </w:p>
    <w:p w14:paraId="42FC786E" w14:textId="77777777" w:rsidR="00B74E45" w:rsidRDefault="00B74E45" w:rsidP="003D5255">
      <w:pPr>
        <w:pStyle w:val="ListParagraph"/>
        <w:numPr>
          <w:ilvl w:val="0"/>
          <w:numId w:val="3"/>
        </w:numPr>
      </w:pPr>
      <w:r>
        <w:t>Nguyên nhân do sự thay đổi tình trạng làm việc của hệ thống điện chẳng hạn như việc thay đổi phương thức vận hành của nhà máy điện hoặc một sự thay đổi nào đó trong sơ đồ mạng điện cũng làm cho sự phân bố công suất trong mạng điện thay đổi theo làm ảnh hưởng đến tổn thất điện áp, tạo nên các độ lệch về điện áp khác nhau ở các nơi dùng điện.</w:t>
      </w:r>
    </w:p>
    <w:p w14:paraId="6AA4E75B" w14:textId="77777777" w:rsidR="00156E15" w:rsidRDefault="004675BF" w:rsidP="00156E15">
      <w:r>
        <w:t>Độ lệch điện áp cao nhất thường xuất hiện trong lúc sự cố: dây đứt hoặc máy phát lớn nhất của nhà máy bị hỏng phải ngừng hoạt động.</w:t>
      </w:r>
    </w:p>
    <w:p w14:paraId="534C6E44" w14:textId="77777777" w:rsidR="007353FB" w:rsidRDefault="007353FB" w:rsidP="00156E15">
      <w:r>
        <w:lastRenderedPageBreak/>
        <w:t xml:space="preserve">Trên thực tế không thể nào giữ được điện áp ở </w:t>
      </w:r>
      <w:r w:rsidR="00E7330F">
        <w:t>phụ tải luôn luôn đúng bằng định mức, nhưng nếu giữ được độ lệch điện áp tương đối nhỏ thì các phụ tải vẫn phải giữ được chỉ tiêu kinh tế và kỹ thuật.</w:t>
      </w:r>
    </w:p>
    <w:p w14:paraId="362F093C" w14:textId="77777777" w:rsidR="00946E96" w:rsidRPr="00082B24" w:rsidRDefault="00455B00" w:rsidP="00156E15">
      <w:r>
        <w:t xml:space="preserve">Theo “Qui trình trang bị điện”: điện áp trên cực của động cơ không được khác với điện áp định mức 5%, trong trường hợp đặc biệt cho phép tăng điện áp đến +10%. Đối với các đèn thắp sáng thì điện áp không được thấp hơn định mức 2,5% (đối với xí nghiệp) và 5% đối với nhà ở. </w:t>
      </w:r>
      <w:r w:rsidR="000948FB">
        <w:t>Trong tình trạng sự cố, điện áp trên đèn không được giảm quá -12% so với điện áp định mức.</w:t>
      </w:r>
    </w:p>
    <w:p w14:paraId="4582172B" w14:textId="77777777" w:rsidR="009A28A9" w:rsidRDefault="003C6684" w:rsidP="00FB10B7">
      <w:pPr>
        <w:pStyle w:val="Heading2"/>
      </w:pPr>
      <w:bookmarkStart w:id="6" w:name="_Toc58747955"/>
      <w:bookmarkStart w:id="7" w:name="_Toc59257049"/>
      <w:r>
        <w:t>Ảnh hưởng của điện mặt trời áp mái vào lưới điện phân phối</w:t>
      </w:r>
      <w:bookmarkEnd w:id="6"/>
      <w:bookmarkEnd w:id="7"/>
    </w:p>
    <w:p w14:paraId="1CF5D40B" w14:textId="77777777" w:rsidR="00853920" w:rsidRDefault="00E32FA8" w:rsidP="00853920">
      <w:pPr>
        <w:keepNext/>
        <w:jc w:val="center"/>
      </w:pPr>
      <w:r>
        <w:rPr>
          <w:noProof/>
        </w:rPr>
        <w:drawing>
          <wp:inline distT="0" distB="0" distL="0" distR="0" wp14:anchorId="7FA6C02D" wp14:editId="3262A2D8">
            <wp:extent cx="4905375" cy="3432412"/>
            <wp:effectExtent l="0" t="0" r="0" b="0"/>
            <wp:docPr id="5" name="Picture 5" descr="38MW Solar Power Project in Makueni county | JCM The Joint Crediting  Mechan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38MW Solar Power Project in Makueni county | JCM The Joint Crediting  Mechanism"/>
                    <pic:cNvPicPr>
                      <a:picLocks noChangeAspect="1" noChangeArrowheads="1"/>
                    </pic:cNvPicPr>
                  </pic:nvPicPr>
                  <pic:blipFill rotWithShape="1">
                    <a:blip r:embed="rId11">
                      <a:extLst>
                        <a:ext uri="{28A0092B-C50C-407E-A947-70E740481C1C}">
                          <a14:useLocalDpi xmlns:a14="http://schemas.microsoft.com/office/drawing/2010/main" val="0"/>
                        </a:ext>
                      </a:extLst>
                    </a:blip>
                    <a:srcRect l="5835" r="2983" b="2164"/>
                    <a:stretch/>
                  </pic:blipFill>
                  <pic:spPr bwMode="auto">
                    <a:xfrm>
                      <a:off x="0" y="0"/>
                      <a:ext cx="4926125" cy="3446931"/>
                    </a:xfrm>
                    <a:prstGeom prst="rect">
                      <a:avLst/>
                    </a:prstGeom>
                    <a:noFill/>
                    <a:ln>
                      <a:noFill/>
                    </a:ln>
                    <a:extLst>
                      <a:ext uri="{53640926-AAD7-44D8-BBD7-CCE9431645EC}">
                        <a14:shadowObscured xmlns:a14="http://schemas.microsoft.com/office/drawing/2010/main"/>
                      </a:ext>
                    </a:extLst>
                  </pic:spPr>
                </pic:pic>
              </a:graphicData>
            </a:graphic>
          </wp:inline>
        </w:drawing>
      </w:r>
    </w:p>
    <w:p w14:paraId="2ABF9454" w14:textId="2A14CD45" w:rsidR="007E40F1" w:rsidRDefault="00853920" w:rsidP="00853920">
      <w:pPr>
        <w:pStyle w:val="Caption"/>
      </w:pPr>
      <w:r>
        <w:t xml:space="preserve">Hình 1. </w:t>
      </w:r>
      <w:fldSimple w:instr=" SEQ Hình_1. \* ARABIC ">
        <w:r>
          <w:rPr>
            <w:noProof/>
          </w:rPr>
          <w:t>1</w:t>
        </w:r>
      </w:fldSimple>
      <w:r>
        <w:t>: Sơ đồ tổng quan của hệ thống lưới điện thông minh</w:t>
      </w:r>
    </w:p>
    <w:p w14:paraId="25AD43FC" w14:textId="1F811E23" w:rsidR="00AF7297" w:rsidRPr="007E40F1" w:rsidRDefault="00AF7297" w:rsidP="00AF7297">
      <w:r>
        <w:t>Trong số các nhu cầu về năng lượng tiêu thụ trên toàn thế giới đang tăng lên không ngừng, nhiên liệu hóa thạch hiện có bị hạn chế, việc cố gắng tìm kiếm một nguồn năng lượng mới - năng lượng thay thế / hoặc năng lượng tái tạo - là những điều cần thiết đối với con người để trở thành một lựa chọn giúp hạn chế sử dụng nhiên liệu hóa thạch với nhiều loại năng lượng thay thế bao gồm gió, mặt trời, thủy điện, sinh khối, khí sinh học, sóng, thủy triều, v.v</w:t>
      </w:r>
      <w:r w:rsidR="003E0682">
        <w:t>..</w:t>
      </w:r>
      <w:r>
        <w:t xml:space="preserve">. Ngày nay, nhiều quốc gia trên toàn thế giới đang đi trước trong việc thúc đẩy năng lượng tái tạo ở mức hoàn toàn. Điều này cũng không ngoại lệ </w:t>
      </w:r>
      <w:r>
        <w:lastRenderedPageBreak/>
        <w:t>đối với Thái Lan, Bộ Năng lượng Thái Lan đã công bố Chính sách và Kế hoạch Năng lượng, đã tăng mục tiêu tỷ trọng năng lượng tái tạo trong tổng mức tiêu thụ năng lượng từ 20% trước đây trong vòng 15 năm lên 25% trong vòng 10 năm bằng cách cung cấp các ưu đãi cho và giúp tạo niềm tin cho các nhà đầu tư tham gia vào việc củng cố tương lai năng lượng của Thái Lan thông qua khoản vay lãi suất thấp: quỹ quay vòng, vốn đầu tư mạo hiểm: quỹ ESCO, ưu đãi thuế: đặc quyền BOI, Adder và chương trình thuế quan nhập khẩu (FiT), và đã thúc đẩy Hợp đồng mua bán điện - PPA, là loại hợp đồng chắc chắn và không xác thực. Hơn nữa, Đối với quốc gia Thái Lan - bản đồ năng lượng mặt trời [3] - bằng cách xem xét bức xạ mặt trời hàng ngày cho mức trung bình hàng năm, hầu hết các quốc gia nhận được bức xạ mặt trời tối đa trong tháng 4 và tháng 5 với mức dao động 5,56 - 6,67 kWh / m2-ngày mà các khu vực với bức xạ mặt trời cực đại là ở phần Đông Bắc, và một số khu vực của miền Trung là</w:t>
      </w:r>
      <w:r w:rsidR="00273483">
        <w:t xml:space="preserve"> </w:t>
      </w:r>
      <w:r>
        <w:t>trung bình hàng năm và khu vực này chiếm 14,3</w:t>
      </w:r>
      <w:r w:rsidR="00273483">
        <w:t xml:space="preserve"> </w:t>
      </w:r>
      <w:r>
        <w:t>phần trăm của một quốc gia tổng thể. Ngoài ra, nó đã tìm thấy 50,2</w:t>
      </w:r>
      <w:r w:rsidR="00273483">
        <w:t xml:space="preserve"> </w:t>
      </w:r>
      <w:r>
        <w:t>phần trăm tổng diện tích nhận được năng lượng mặt trời trung bình hàng năm</w:t>
      </w:r>
      <w:r w:rsidR="00273483">
        <w:t xml:space="preserve"> </w:t>
      </w:r>
      <w:r>
        <w:t>bức xạ ở 18-19 MJ / m2</w:t>
      </w:r>
      <w:r w:rsidR="00273483">
        <w:t xml:space="preserve"> </w:t>
      </w:r>
      <w:r>
        <w:t>-ngày. Tổng bức xạ mặt trời hàng ngày</w:t>
      </w:r>
      <w:r w:rsidR="00273483">
        <w:t xml:space="preserve"> </w:t>
      </w:r>
      <w:r>
        <w:t>của mức trung bình hàng năm trong một khu vực quốc gia tổng thể có giá trị là</w:t>
      </w:r>
      <w:r w:rsidR="00273483">
        <w:t xml:space="preserve"> </w:t>
      </w:r>
      <w:r>
        <w:t>18,2 MJ / m2</w:t>
      </w:r>
      <w:r w:rsidR="00AF5501">
        <w:t xml:space="preserve"> </w:t>
      </w:r>
      <w:r>
        <w:t>-ngày hoặc / 5,06 kWh / m2</w:t>
      </w:r>
      <w:r w:rsidR="00273483">
        <w:t xml:space="preserve"> </w:t>
      </w:r>
      <w:r>
        <w:t>-ngày và kết quả này cho biết</w:t>
      </w:r>
      <w:r w:rsidR="00273483">
        <w:t xml:space="preserve"> </w:t>
      </w:r>
      <w:r>
        <w:t>về tiềm năng khá cao của năng</w:t>
      </w:r>
      <w:r w:rsidR="00273483">
        <w:t xml:space="preserve"> </w:t>
      </w:r>
      <w:r>
        <w:t>lượng mặt trời Thái Lan, dẫn đầ</w:t>
      </w:r>
      <w:r w:rsidR="00273483">
        <w:t xml:space="preserve">u </w:t>
      </w:r>
      <w:r>
        <w:t>tiềm năng kỹ thuật của việc phát triển phương pháp tiếp cận năng lượng mặt trời</w:t>
      </w:r>
      <w:r w:rsidR="00273483">
        <w:t xml:space="preserve"> </w:t>
      </w:r>
      <w:r>
        <w:t>50.000 MW, và số lượng công suất lắp đặt là</w:t>
      </w:r>
      <w:r w:rsidR="00273483">
        <w:t xml:space="preserve"> </w:t>
      </w:r>
      <w:r>
        <w:t>nhà máy điện quang điện (PV) có tổng công suất 787 MW,</w:t>
      </w:r>
      <w:r w:rsidR="00273483">
        <w:t xml:space="preserve"> </w:t>
      </w:r>
      <w:r>
        <w:t>tính manh mún của nhà máy điện PV khá cao ở miền Trung</w:t>
      </w:r>
      <w:r w:rsidR="00273483">
        <w:t xml:space="preserve"> </w:t>
      </w:r>
      <w:r>
        <w:t>là 383 MW từ 787 MW nơi có bức xạ mặt trời mạ</w:t>
      </w:r>
      <w:r w:rsidR="00273483">
        <w:t xml:space="preserve">nh </w:t>
      </w:r>
      <w:r>
        <w:t>tiềm năng phát triển năng lượng mặt trời như trang trại năng lượng mặt trời, mái nhà năng lượng mặt trời</w:t>
      </w:r>
      <w:r w:rsidR="00273483">
        <w:t xml:space="preserve"> </w:t>
      </w:r>
      <w:r>
        <w:t>– Nhiệt điện mặt trời và mặt trời, đặc biệt là nhà máy điện PV có thể</w:t>
      </w:r>
      <w:r w:rsidR="00273483">
        <w:t xml:space="preserve"> </w:t>
      </w:r>
      <w:r>
        <w:t>được đấu nối vào cả lưới điện truyền tải 115 kV và 22 kV</w:t>
      </w:r>
      <w:r w:rsidR="00273483">
        <w:t xml:space="preserve"> </w:t>
      </w:r>
      <w:r>
        <w:t>lưới điện phân phối, cũng có nhu cầu phụ tải cao nhấ</w:t>
      </w:r>
      <w:r w:rsidR="00273483">
        <w:t xml:space="preserve">t </w:t>
      </w:r>
      <w:r>
        <w:t>bởi vì khu vực này có rất nhiều bất động sản công nghiệp nằm trong</w:t>
      </w:r>
      <w:r w:rsidR="00273483">
        <w:t xml:space="preserve"> </w:t>
      </w:r>
      <w:r>
        <w:t>khu trung tâm của Thái Lan. Do đó, đây là những lý do tại sao</w:t>
      </w:r>
      <w:r w:rsidR="00273483">
        <w:t xml:space="preserve"> </w:t>
      </w:r>
      <w:r>
        <w:t>khu vực miền trung của Thái Lan được chọn là một nghiên cứu điển hình về</w:t>
      </w:r>
      <w:r w:rsidR="00273483">
        <w:t xml:space="preserve"> </w:t>
      </w:r>
      <w:r>
        <w:t>tờ giấy này. Cuối cùng nhưng không kém phần quan trọng, từ toàn bộ công bố</w:t>
      </w:r>
      <w:r w:rsidR="00273483">
        <w:t xml:space="preserve"> </w:t>
      </w:r>
      <w:r>
        <w:t>sự củng cố của chính phủ Thái Lan và hạn chế phân mảnh</w:t>
      </w:r>
      <w:r w:rsidR="00273483">
        <w:t xml:space="preserve"> </w:t>
      </w:r>
      <w:r>
        <w:t>khu vực tiềm năng năng lượng mặt trời của Thái Lan là những điều quan trọng</w:t>
      </w:r>
      <w:r w:rsidR="00273483">
        <w:t xml:space="preserve"> </w:t>
      </w:r>
      <w:r>
        <w:t>tạo niềm tin cho các nhà đầu tư xây dựng điện mặt trời PV</w:t>
      </w:r>
      <w:r w:rsidR="00273483">
        <w:t xml:space="preserve"> </w:t>
      </w:r>
      <w:r>
        <w:t>trồng nhiều ở khu vực miền trung và đông bắc củ</w:t>
      </w:r>
      <w:r w:rsidR="00273483">
        <w:t xml:space="preserve">a Thái Lan, </w:t>
      </w:r>
      <w:r>
        <w:t>và hiểu rằng sức mạnh tạo ra từ năng lượng mặt trời là</w:t>
      </w:r>
      <w:r w:rsidR="00273483">
        <w:t xml:space="preserve"> </w:t>
      </w:r>
      <w:r>
        <w:t xml:space="preserve">không ổn định, dựa vào thời </w:t>
      </w:r>
      <w:r>
        <w:lastRenderedPageBreak/>
        <w:t>tiết hàng ngày, đặc tính tải, vì vậy những</w:t>
      </w:r>
      <w:r w:rsidR="00273483">
        <w:t xml:space="preserve"> </w:t>
      </w:r>
      <w:r>
        <w:t>có thể góp phần gây ra nhiều sự cố trên hệ thống điệ</w:t>
      </w:r>
      <w:r w:rsidR="00273483">
        <w:t xml:space="preserve">n </w:t>
      </w:r>
      <w:r>
        <w:t>mạng cũng như khu vực điểm yếu nhất thiết nếu được kết nối với</w:t>
      </w:r>
      <w:r w:rsidR="00273483">
        <w:t xml:space="preserve"> </w:t>
      </w:r>
      <w:r>
        <w:t>mạng lưới hệ thống điện. Vì vậy, bài báo này được thực hiện để điều tra</w:t>
      </w:r>
      <w:r w:rsidR="00273483">
        <w:t xml:space="preserve"> </w:t>
      </w:r>
      <w:r>
        <w:t>và ngăn chặn các vấn đề để nó có thể giúp</w:t>
      </w:r>
    </w:p>
    <w:p w14:paraId="0315DAD7" w14:textId="77777777" w:rsidR="00DA64C6" w:rsidRPr="00DA64C6" w:rsidRDefault="00DA64C6" w:rsidP="00357480">
      <w:pPr>
        <w:pStyle w:val="Heading1"/>
      </w:pPr>
      <w:bookmarkStart w:id="8" w:name="_Toc58747956"/>
      <w:bookmarkStart w:id="9" w:name="_Toc59257050"/>
      <w:r>
        <w:t>Những khái niệm</w:t>
      </w:r>
      <w:r w:rsidR="005037FD">
        <w:t xml:space="preserve"> chung</w:t>
      </w:r>
      <w:bookmarkEnd w:id="8"/>
      <w:bookmarkEnd w:id="9"/>
    </w:p>
    <w:p w14:paraId="787917BC" w14:textId="5EDABB4F" w:rsidR="000F0A14" w:rsidRDefault="001159C2" w:rsidP="00357480">
      <w:pPr>
        <w:pStyle w:val="Heading2"/>
      </w:pPr>
      <w:bookmarkStart w:id="10" w:name="_Toc58747957"/>
      <w:bookmarkStart w:id="11" w:name="_Toc59257051"/>
      <w:r>
        <w:t>Điện áp sử dụng</w:t>
      </w:r>
      <w:bookmarkEnd w:id="10"/>
      <w:bookmarkEnd w:id="11"/>
    </w:p>
    <w:p w14:paraId="0850A41D" w14:textId="1FA9AEC9" w:rsidR="00FF0BFF" w:rsidRPr="00FF0BFF" w:rsidRDefault="005014EA" w:rsidP="00FF0BFF">
      <w:r>
        <w:t xml:space="preserve">Điện áp sử dụng là điện áp đo được ở đầu của thiết bị dùng điện, điện áp sử dụng vốn có một độ trải điện áp rong vận hành hệ thống phân phối. </w:t>
      </w:r>
      <w:r w:rsidR="005D7944">
        <w:t xml:space="preserve">Đó là một dải điện áp có ở mỗi điểm sử dụng điện. </w:t>
      </w:r>
      <w:r w:rsidR="00DE378F">
        <w:t>Bề rộng của dải điện áp và vị trí của dải đối với điện áp cơ bản tùy thuộc vào vị trí hộ tiêu thụ đối với cấu trúc của hệ thống phân phối. Trước khi xét sự thay đổi cho phép của điện áp ở điểm sử dụng đối với việc vận hành của thiết bị và sự thay đổi này ảnh hưởng đến hoạt động của thiết bị như thế nào thì cần hiểu rõ khái niệm độ trải điện áp.</w:t>
      </w:r>
    </w:p>
    <w:p w14:paraId="589078E4" w14:textId="21ED307B" w:rsidR="00043D58" w:rsidRDefault="00043D58" w:rsidP="00357480">
      <w:pPr>
        <w:pStyle w:val="Heading2"/>
      </w:pPr>
      <w:bookmarkStart w:id="12" w:name="_Toc58747958"/>
      <w:bookmarkStart w:id="13" w:name="_Toc59257052"/>
      <w:r>
        <w:t>Độ tr</w:t>
      </w:r>
      <w:r w:rsidR="00826E1B">
        <w:t>ả</w:t>
      </w:r>
      <w:r>
        <w:t>i điện áp</w:t>
      </w:r>
      <w:bookmarkEnd w:id="12"/>
      <w:bookmarkEnd w:id="13"/>
    </w:p>
    <w:p w14:paraId="23699B3A" w14:textId="60D460E6" w:rsidR="006F556E" w:rsidRDefault="004956F8" w:rsidP="006F556E">
      <w:r>
        <w:t xml:space="preserve">Độ trải điện áp – là hiệu số giữa các giá trị điện áp cực đại và cực tiểu ở một điểm nhất định trong hệ thống phân phối, độ trải có giá trị thay đổi tùy theo vị trí mà ở đó độ trải được đo. Không những nó thay đổi về trị số mà sự quan hệ độ trải so với giá trị làm chuẩn sẽ thay đổi thùy theo vị trí đo. </w:t>
      </w:r>
      <w:r w:rsidR="004815F1">
        <w:rPr>
          <w:i/>
          <w:iCs/>
        </w:rPr>
        <w:t>Hình 2.2</w:t>
      </w:r>
      <w:r w:rsidR="004815F1">
        <w:t xml:space="preserve"> minh họa các độ trải điện áp có ở điểm sử dụng.</w:t>
      </w:r>
    </w:p>
    <w:p w14:paraId="4E964553" w14:textId="3255D73B" w:rsidR="00B31B2A" w:rsidRDefault="00B31B2A" w:rsidP="006F556E">
      <w:r>
        <w:t>Hộ tiêu thụ A là hộ đầu tiên, có độ trải đùng bằng 1 volt từ phụ tải cực tiểu (122 volt) đến phụ tải cực đại (123 volt). Hộ tiêu thị B là hộ cuối cùng của đường dây nhánh phân phối, có độ trải điện áp bằng 7 volt: 111 volt ở tình trạng cực đại và 118 volt ở tình trạng cực tiểu.</w:t>
      </w:r>
    </w:p>
    <w:p w14:paraId="222ECFDF" w14:textId="48FF7D99" w:rsidR="00D77D35" w:rsidRDefault="00D77D35" w:rsidP="006F556E">
      <w:r>
        <w:t>Điện áp sử dụng ở các hộ tiêu thụ A và B đối với tình trạng phụ tải trong khoảng từ tải cực đại đến cực tiểu sẽ có giá trị trong khoảng các giá trị cực đại và cực tiểu của các độ trải điện áp.</w:t>
      </w:r>
      <w:r w:rsidR="002234B7">
        <w:t xml:space="preserve"> </w:t>
      </w:r>
      <w:r w:rsidR="00875521">
        <w:t xml:space="preserve">Điện áp ở điểm sử dụng cảu bất kỳ hộ tiêu thụ nào ở trên đường dây cũng sẽ có độ trải điện áp từ 1 đến 7 volt, tùy theo vị trí của chúng. </w:t>
      </w:r>
      <w:r w:rsidR="00EF5309">
        <w:t>Các độ trải điện áp tương tự cũng có thể tìm ở các điểm sử dụng của mỗi hộ tiêu thụ trên hệ thống.</w:t>
      </w:r>
    </w:p>
    <w:p w14:paraId="0C82270F" w14:textId="0E04DDD4" w:rsidR="00AA1178" w:rsidRDefault="00AA1178" w:rsidP="006F556E">
      <w:r>
        <w:lastRenderedPageBreak/>
        <w:t xml:space="preserve">Ngoài ra, còn có độ trải điện áp sử dụng đường dây là sự sai biệt về điện áp sử dụng cực đại và cực tiểu của các hộ tiêu thụ trên đường dây. </w:t>
      </w:r>
      <w:r w:rsidR="00750CCF">
        <w:t>Đối với đường dây trên hình vẽ độ trải của điện áp sử dụng đường dây là 12 volts (123 V – 111 V).</w:t>
      </w:r>
    </w:p>
    <w:p w14:paraId="0B580170" w14:textId="77777777" w:rsidR="008B4FD0" w:rsidRDefault="00301777" w:rsidP="008B4FD0">
      <w:pPr>
        <w:keepNext/>
      </w:pPr>
      <w:r w:rsidRPr="00301777">
        <w:rPr>
          <w:noProof/>
        </w:rPr>
        <w:drawing>
          <wp:inline distT="0" distB="0" distL="0" distR="0" wp14:anchorId="66EF8FCE" wp14:editId="352CEFDA">
            <wp:extent cx="5438775" cy="162285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76545" cy="1634126"/>
                    </a:xfrm>
                    <a:prstGeom prst="rect">
                      <a:avLst/>
                    </a:prstGeom>
                  </pic:spPr>
                </pic:pic>
              </a:graphicData>
            </a:graphic>
          </wp:inline>
        </w:drawing>
      </w:r>
    </w:p>
    <w:p w14:paraId="7FC3D580" w14:textId="6891E945" w:rsidR="009F4174" w:rsidRPr="008B4FD0" w:rsidRDefault="008B4FD0" w:rsidP="008B4FD0">
      <w:pPr>
        <w:pStyle w:val="Caption"/>
      </w:pPr>
      <w:r>
        <w:t xml:space="preserve">Hình 2. </w:t>
      </w:r>
      <w:fldSimple w:instr=" SEQ Hình_2. \* ARABIC ">
        <w:r w:rsidR="00DB6936">
          <w:rPr>
            <w:noProof/>
          </w:rPr>
          <w:t>1</w:t>
        </w:r>
      </w:fldSimple>
      <w:r>
        <w:t>: Sơ đồ đường dây phân phối</w:t>
      </w:r>
    </w:p>
    <w:p w14:paraId="5FF90428" w14:textId="77777777" w:rsidR="00BF6A19" w:rsidRDefault="00956BCD" w:rsidP="00BF6A19">
      <w:pPr>
        <w:keepNext/>
      </w:pPr>
      <w:r w:rsidRPr="00956BCD">
        <w:rPr>
          <w:noProof/>
        </w:rPr>
        <w:drawing>
          <wp:inline distT="0" distB="0" distL="0" distR="0" wp14:anchorId="7C8D1859" wp14:editId="0BEE4EB9">
            <wp:extent cx="5267325" cy="23474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94369" cy="2359465"/>
                    </a:xfrm>
                    <a:prstGeom prst="rect">
                      <a:avLst/>
                    </a:prstGeom>
                  </pic:spPr>
                </pic:pic>
              </a:graphicData>
            </a:graphic>
          </wp:inline>
        </w:drawing>
      </w:r>
    </w:p>
    <w:p w14:paraId="70489812" w14:textId="6DD35900" w:rsidR="004E562E" w:rsidRDefault="00BF6A19" w:rsidP="007826C4">
      <w:pPr>
        <w:pStyle w:val="Caption"/>
      </w:pPr>
      <w:r>
        <w:t xml:space="preserve">Hình 2. </w:t>
      </w:r>
      <w:fldSimple w:instr=" SEQ Hình_2. \* ARABIC ">
        <w:r w:rsidR="00DB6936">
          <w:rPr>
            <w:noProof/>
          </w:rPr>
          <w:t>2</w:t>
        </w:r>
      </w:fldSimple>
      <w:r>
        <w:t xml:space="preserve">: </w:t>
      </w:r>
      <w:r w:rsidR="007826C4">
        <w:t>Trắc địa điện áp khi phụ tải cực đại</w:t>
      </w:r>
    </w:p>
    <w:p w14:paraId="5CD4A349" w14:textId="77777777" w:rsidR="00D2314E" w:rsidRDefault="00797A54" w:rsidP="00D2314E">
      <w:pPr>
        <w:keepNext/>
      </w:pPr>
      <w:r w:rsidRPr="00797A54">
        <w:rPr>
          <w:noProof/>
        </w:rPr>
        <w:drawing>
          <wp:inline distT="0" distB="0" distL="0" distR="0" wp14:anchorId="0CA83DBD" wp14:editId="7440046C">
            <wp:extent cx="5340096" cy="2245728"/>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378988" cy="2262084"/>
                    </a:xfrm>
                    <a:prstGeom prst="rect">
                      <a:avLst/>
                    </a:prstGeom>
                  </pic:spPr>
                </pic:pic>
              </a:graphicData>
            </a:graphic>
          </wp:inline>
        </w:drawing>
      </w:r>
    </w:p>
    <w:p w14:paraId="3B23A0F0" w14:textId="7120EBFE" w:rsidR="00797A54" w:rsidRPr="006C0647" w:rsidRDefault="00D2314E" w:rsidP="006C0647">
      <w:pPr>
        <w:pStyle w:val="Caption"/>
      </w:pPr>
      <w:r>
        <w:t xml:space="preserve">Hình 2. </w:t>
      </w:r>
      <w:fldSimple w:instr=" SEQ Hình_2. \* ARABIC ">
        <w:r w:rsidR="00DB6936">
          <w:rPr>
            <w:noProof/>
          </w:rPr>
          <w:t>3</w:t>
        </w:r>
      </w:fldSimple>
      <w:r>
        <w:t xml:space="preserve">: </w:t>
      </w:r>
      <w:r w:rsidR="006C0647">
        <w:t>Trắc địa điện áp khi phụ tải cực tiểu</w:t>
      </w:r>
    </w:p>
    <w:p w14:paraId="397A9B78" w14:textId="1831A878" w:rsidR="00043D58" w:rsidRDefault="00505F13" w:rsidP="00357480">
      <w:pPr>
        <w:pStyle w:val="Heading2"/>
      </w:pPr>
      <w:bookmarkStart w:id="14" w:name="_Toc58747959"/>
      <w:bookmarkStart w:id="15" w:name="_Toc59257053"/>
      <w:r>
        <w:lastRenderedPageBreak/>
        <w:t>Những phương tiện để điều chỉnh điện áp trong hệ thống điện</w:t>
      </w:r>
      <w:bookmarkEnd w:id="14"/>
      <w:bookmarkEnd w:id="15"/>
    </w:p>
    <w:p w14:paraId="4418B6FF" w14:textId="778C3ADA" w:rsidR="00AA5AEA" w:rsidRDefault="00383EC8" w:rsidP="00AA5AEA">
      <w:r>
        <w:t xml:space="preserve">Việc điều chỉnh điện áp trong phạm vi cho phép là vấn đề phức tạp vì hệ thống liên kết nhiều nguồn với nhiều phụ tải ở mọi cấp bậc của hệ thống </w:t>
      </w:r>
      <w:r w:rsidR="00305A95">
        <w:t xml:space="preserve">điện. </w:t>
      </w:r>
      <w:r w:rsidR="00051F42">
        <w:t>Kết quả là giữ điện áp ở một điểm của hệ thống là chưa đủ mà trái lại phải giữ ở nhiều điểm ở mọi cấp bậc theo chiều ngang cũng như theo chiều dọc của hệ thống.</w:t>
      </w:r>
    </w:p>
    <w:p w14:paraId="59BABAD9" w14:textId="2684F395" w:rsidR="00C05A75" w:rsidRDefault="00C05A75" w:rsidP="00AA5AEA">
      <w:r>
        <w:t>Nói cách khác, vấn đền điều chỉnh điện áp là xuyên suốt toàn hệ thống và đồi hỏi một số lượng lớn</w:t>
      </w:r>
      <w:r w:rsidR="00402092">
        <w:t xml:space="preserve"> các thiết bị đặt trong hệ thống để phục vụ cho mục đích này.</w:t>
      </w:r>
    </w:p>
    <w:p w14:paraId="55816741" w14:textId="560B9A33" w:rsidR="008D3807" w:rsidRDefault="008D3807" w:rsidP="00AA5AEA">
      <w:r>
        <w:t xml:space="preserve">Việc lựa chọn và phối trí các thiết bị điều áp là một trong những vấn đề lớn của kỹ thuật hệ thống điện. </w:t>
      </w:r>
    </w:p>
    <w:p w14:paraId="16277970" w14:textId="02BA9DDC" w:rsidR="00105E67" w:rsidRDefault="00105E67" w:rsidP="00AA5AEA">
      <w:r>
        <w:t>Các phương tiện điều chỉnh điện áp có thể được chia làm ba nhóm lớn dựa trên đặc tính vận hành của chúng:</w:t>
      </w:r>
    </w:p>
    <w:p w14:paraId="4C46AC01" w14:textId="1924B59A" w:rsidR="009B6589" w:rsidRDefault="009B6589" w:rsidP="009B6589">
      <w:pPr>
        <w:pStyle w:val="ListParagraph"/>
        <w:numPr>
          <w:ilvl w:val="0"/>
          <w:numId w:val="4"/>
        </w:numPr>
      </w:pPr>
      <w:r>
        <w:t>Nguồn công suất kháng như máy bù đồng bộ và tụ điện tĩnh, máy bù động bộ và kích từ máy phát.</w:t>
      </w:r>
    </w:p>
    <w:p w14:paraId="30579F0D" w14:textId="7976D1F1" w:rsidR="00EE4563" w:rsidRDefault="00EE4563" w:rsidP="009B6589">
      <w:pPr>
        <w:pStyle w:val="ListParagraph"/>
        <w:numPr>
          <w:ilvl w:val="0"/>
          <w:numId w:val="4"/>
        </w:numPr>
      </w:pPr>
      <w:r>
        <w:t>Giảm sụt áp của đường dây bằng tụ điện nối tiếp.</w:t>
      </w:r>
    </w:p>
    <w:p w14:paraId="5E61032F" w14:textId="6AA21E5F" w:rsidR="003240A3" w:rsidRDefault="003240A3" w:rsidP="009B6589">
      <w:pPr>
        <w:pStyle w:val="ListParagraph"/>
        <w:numPr>
          <w:ilvl w:val="0"/>
          <w:numId w:val="4"/>
        </w:numPr>
      </w:pPr>
      <w:r>
        <w:t>Máy biến áp điều chỉnh và máy biến áp có đầu phân áp.</w:t>
      </w:r>
    </w:p>
    <w:p w14:paraId="6874196C" w14:textId="764BB9D8" w:rsidR="00591DF8" w:rsidRDefault="00591DF8" w:rsidP="00591DF8">
      <w:r>
        <w:t>Vận hành đường dây tải điện cho thấy mối liên hệ chặt chẽ giữa công suất khán</w:t>
      </w:r>
      <w:r w:rsidR="00497C8E">
        <w:t>g</w:t>
      </w:r>
      <w:r>
        <w:t xml:space="preserve"> và điện áp. </w:t>
      </w:r>
      <w:r w:rsidR="00D5376A">
        <w:t xml:space="preserve">Điện áp có thể giữ ở bất kỳ trị số mong muốn nào ở cả đầu phát và nhận của một đường dây truyền tải với tổng trở đường dây có tính cảm chiểm ưu thế (X&gt;R)  nếu có đủ các nguồn công suất kháng ở hai đầu đường dây. </w:t>
      </w:r>
    </w:p>
    <w:p w14:paraId="52257F84" w14:textId="5BB61617" w:rsidR="00BD2819" w:rsidRDefault="00674A81" w:rsidP="00591DF8">
      <w:r>
        <w:t xml:space="preserve">Tổng quát, bất kỳ một nguồn công suất phản kháng nào trong hệ thống có thể giữ hoặc điện áp, hoặc hệ số công suất hoặc dòng công suất kháng ở một và chỉ một điểm </w:t>
      </w:r>
      <w:r w:rsidR="00ED4CBC">
        <w:t xml:space="preserve">đã chọn tùy ý trong hệ thống điện. </w:t>
      </w:r>
      <w:r w:rsidR="009D2615">
        <w:t>Dĩ nhiên, để cho việc vận hanhf được đơn giản và thuận tiện, thường điểm điều chỉnh ở rất gân hoặc là ở tại đầu cực của nguồn công suất kháng.</w:t>
      </w:r>
    </w:p>
    <w:p w14:paraId="1CDC4FFB" w14:textId="256D7F92" w:rsidR="00853937" w:rsidRPr="00AA5AEA" w:rsidRDefault="00701B25" w:rsidP="00591DF8">
      <w:r>
        <w:t xml:space="preserve">Mỗi nhà máy điện là nguồn công suất tác dụng cũng là nguồn công suất phản kháng, nhưng điện áp phải được điều chỉnh ở một số lớn các điểm trong hệ thống, hậu quả là phải dùng đến các nguồn công suất kháng phụ thêm và thiết bị điều chỉnh điện áp khác. </w:t>
      </w:r>
      <w:r w:rsidR="00946EAF">
        <w:t xml:space="preserve">Hai nguồn công suất kháng thông thường là máy bù đồng bộ </w:t>
      </w:r>
      <w:r w:rsidR="00E741EB">
        <w:t xml:space="preserve">và tụ điện tĩnh. </w:t>
      </w:r>
    </w:p>
    <w:p w14:paraId="2FAB1FDD" w14:textId="0C5ED748" w:rsidR="00505F13" w:rsidRDefault="00931B37" w:rsidP="00126537">
      <w:pPr>
        <w:pStyle w:val="Heading2"/>
      </w:pPr>
      <w:bookmarkStart w:id="16" w:name="_Toc58747960"/>
      <w:bookmarkStart w:id="17" w:name="_Toc59257054"/>
      <w:r>
        <w:lastRenderedPageBreak/>
        <w:t>Đầu phân áp của máy biến áp</w:t>
      </w:r>
      <w:bookmarkEnd w:id="16"/>
      <w:bookmarkEnd w:id="17"/>
    </w:p>
    <w:p w14:paraId="1B38B58D" w14:textId="77777777" w:rsidR="00633EE8" w:rsidRDefault="00CF4D1B" w:rsidP="00CF4D1B">
      <w:r w:rsidRPr="00CF4D1B">
        <w:t>Đầu phân áp điều áp dưới tải của máy biến áp chủ yếu dùng để điều chỉnh điện áp (cùng</w:t>
      </w:r>
      <w:r w:rsidR="00132ECC">
        <w:t xml:space="preserve"> </w:t>
      </w:r>
      <w:r w:rsidRPr="00CF4D1B">
        <w:t>pha) của máy biến áp điện lực và trong một số trường hợp dùng để điều chỉnh góc pha.</w:t>
      </w:r>
      <w:r w:rsidR="00132ECC">
        <w:t xml:space="preserve"> </w:t>
      </w:r>
      <w:r w:rsidRPr="00CF4D1B">
        <w:t>Trong</w:t>
      </w:r>
      <w:r w:rsidR="00132ECC">
        <w:t xml:space="preserve"> </w:t>
      </w:r>
      <w:r w:rsidRPr="00CF4D1B">
        <w:t>hệ thống phân phối, đầu phân áp dùng để duy trì một điện áp không đổi phía thứ</w:t>
      </w:r>
      <w:r w:rsidR="00132ECC">
        <w:t xml:space="preserve"> </w:t>
      </w:r>
      <w:r w:rsidRPr="00CF4D1B">
        <w:t>cấp (phía điện</w:t>
      </w:r>
      <w:r w:rsidR="00132ECC">
        <w:t xml:space="preserve"> </w:t>
      </w:r>
      <w:r w:rsidRPr="00CF4D1B">
        <w:t>áp thấp) khi điện áp phía sơ cấp thay đổi, để điều chỉnh điện áp phía thứ</w:t>
      </w:r>
      <w:r w:rsidR="00132ECC">
        <w:t xml:space="preserve"> </w:t>
      </w:r>
      <w:r w:rsidRPr="00CF4D1B">
        <w:t>cấp khi điện áp phía sơ</w:t>
      </w:r>
      <w:r w:rsidR="00132ECC">
        <w:t xml:space="preserve"> </w:t>
      </w:r>
      <w:r w:rsidRPr="00CF4D1B">
        <w:t>cấp cố định, để điều khiển dòng công suất kháng giữa hai nhà máy</w:t>
      </w:r>
      <w:r w:rsidR="00132ECC">
        <w:t xml:space="preserve"> </w:t>
      </w:r>
      <w:r w:rsidRPr="00CF4D1B">
        <w:t>hoặc giữa các nhánh của</w:t>
      </w:r>
      <w:r w:rsidR="00132ECC">
        <w:t xml:space="preserve"> </w:t>
      </w:r>
      <w:r w:rsidRPr="00CF4D1B">
        <w:t>mạng điện kín và để điều khiển sự phân bố công suất giữa các</w:t>
      </w:r>
      <w:r w:rsidR="00132ECC">
        <w:t xml:space="preserve"> </w:t>
      </w:r>
      <w:r w:rsidRPr="00CF4D1B">
        <w:t>nhánh của mạng kín bằng cách</w:t>
      </w:r>
      <w:r w:rsidR="00132ECC">
        <w:t xml:space="preserve"> </w:t>
      </w:r>
      <w:r w:rsidRPr="00CF4D1B">
        <w:t>dịch góc pha điện áp ra của các máy biến áp.</w:t>
      </w:r>
      <w:r w:rsidR="00132ECC">
        <w:t xml:space="preserve"> </w:t>
      </w:r>
    </w:p>
    <w:p w14:paraId="0599902D" w14:textId="7964630C" w:rsidR="00132ECC" w:rsidRDefault="00CF4D1B" w:rsidP="00CF4D1B">
      <w:r w:rsidRPr="00CF4D1B">
        <w:t>Có nhiều loại</w:t>
      </w:r>
      <w:r w:rsidR="00132ECC">
        <w:t xml:space="preserve"> </w:t>
      </w:r>
      <w:r w:rsidRPr="00CF4D1B">
        <w:t>mạch và thiết bị thay đổi đầu phân áp tùy theo điện áp và công suất của máy</w:t>
      </w:r>
      <w:r w:rsidR="00132ECC">
        <w:t xml:space="preserve"> </w:t>
      </w:r>
      <w:r w:rsidRPr="00CF4D1B">
        <w:t>biến áp và tùy</w:t>
      </w:r>
      <w:r w:rsidR="00132ECC">
        <w:t xml:space="preserve"> </w:t>
      </w:r>
      <w:r w:rsidRPr="00CF4D1B">
        <w:t>theo mục đích điều chỉnh điện áp hay góc pha. Đầu phân áp điều áp dưới tải</w:t>
      </w:r>
      <w:r w:rsidR="00132ECC">
        <w:t xml:space="preserve"> </w:t>
      </w:r>
      <w:r w:rsidRPr="00CF4D1B">
        <w:t>được thiết kế</w:t>
      </w:r>
      <w:r w:rsidR="00132ECC">
        <w:t xml:space="preserve"> </w:t>
      </w:r>
      <w:r w:rsidRPr="00CF4D1B">
        <w:t>với 8, 16, 32 nấc và nhiều hơn nữa để có thể điều chỉnh tinh hơn, phạm vi điều</w:t>
      </w:r>
      <w:r w:rsidR="00132ECC">
        <w:t xml:space="preserve"> </w:t>
      </w:r>
      <w:r w:rsidRPr="00CF4D1B">
        <w:t>chỉnh ±5%,</w:t>
      </w:r>
      <w:r w:rsidR="00132ECC">
        <w:t xml:space="preserve"> </w:t>
      </w:r>
      <w:r w:rsidRPr="00CF4D1B">
        <w:t>±7,5%, ±10%. Bộ điều chỉnh 32 nấc, ±10% có 16 nấc theo chiều tăng hay giảm và</w:t>
      </w:r>
      <w:r w:rsidR="00132ECC">
        <w:t xml:space="preserve"> </w:t>
      </w:r>
      <w:r w:rsidRPr="00CF4D1B">
        <w:t>mỗi nấc</w:t>
      </w:r>
      <w:r w:rsidR="00132ECC">
        <w:t xml:space="preserve"> </w:t>
      </w:r>
      <w:r w:rsidRPr="00CF4D1B">
        <w:t>thay đổi 5/8% điện áp. Đầu phân áp thường đặt ở phía cuộn dây sơ cấp của máy biến</w:t>
      </w:r>
      <w:r w:rsidR="00132ECC">
        <w:t xml:space="preserve"> </w:t>
      </w:r>
      <w:r w:rsidRPr="00CF4D1B">
        <w:t>áp vì</w:t>
      </w:r>
      <w:r w:rsidR="00132ECC">
        <w:t xml:space="preserve"> </w:t>
      </w:r>
      <w:r w:rsidRPr="00CF4D1B">
        <w:t>ở phía này các tiếp điểm của đầu phân áp chỉ phải đóng cắt dòng điện nhỏ khi thay đổi</w:t>
      </w:r>
      <w:r w:rsidR="00132ECC">
        <w:t xml:space="preserve"> </w:t>
      </w:r>
      <w:r w:rsidRPr="00CF4D1B">
        <w:t>đầu</w:t>
      </w:r>
      <w:r w:rsidR="00132ECC">
        <w:t xml:space="preserve"> </w:t>
      </w:r>
      <w:r w:rsidRPr="00CF4D1B">
        <w:t>phân áp.</w:t>
      </w:r>
      <w:r w:rsidR="00132ECC">
        <w:t xml:space="preserve"> </w:t>
      </w:r>
    </w:p>
    <w:p w14:paraId="64EAC46C" w14:textId="53CE5731" w:rsidR="000212DD" w:rsidRDefault="00CF4D1B" w:rsidP="00CF4D1B">
      <w:r w:rsidRPr="00CF4D1B">
        <w:t>Việc thay đổi đầu phân áp trong máy biến áp điều áp dưới tải không cần phải cắt tải bằng</w:t>
      </w:r>
      <w:r w:rsidR="00132ECC">
        <w:t xml:space="preserve"> </w:t>
      </w:r>
      <w:r w:rsidRPr="00CF4D1B">
        <w:t>cách dùng một biến áp tự ngẫu tạm gọi là máy biến áp phụ. Quá trình thay đổi đầu phân áp từ</w:t>
      </w:r>
      <w:r w:rsidR="00132ECC">
        <w:t xml:space="preserve"> </w:t>
      </w:r>
      <w:r w:rsidRPr="00CF4D1B">
        <w:t>đầu phân áp này sang đầu phân áp khác cho thấy vai trò của máy biến áp phụ</w:t>
      </w:r>
      <w:r w:rsidR="00132ECC">
        <w:t xml:space="preserve"> </w:t>
      </w:r>
      <w:r w:rsidRPr="00CF4D1B">
        <w:t>được minh hoạ</w:t>
      </w:r>
      <w:r w:rsidR="00132ECC">
        <w:t xml:space="preserve"> </w:t>
      </w:r>
      <w:r w:rsidRPr="00CF4D1B">
        <w:t>trong</w:t>
      </w:r>
      <w:r w:rsidR="007F3101">
        <w:t xml:space="preserve"> </w:t>
      </w:r>
      <w:r w:rsidR="007F3101" w:rsidRPr="007F3101">
        <w:rPr>
          <w:i/>
          <w:iCs/>
        </w:rPr>
        <w:t>Hình 2.4</w:t>
      </w:r>
      <w:r w:rsidRPr="00CF4D1B">
        <w:t xml:space="preserve"> đối với đầu phân áp kiểu URS.</w:t>
      </w:r>
      <w:r w:rsidR="00132ECC">
        <w:t xml:space="preserve"> </w:t>
      </w:r>
    </w:p>
    <w:p w14:paraId="799A2720" w14:textId="77777777" w:rsidR="00CC03FD" w:rsidRDefault="00893508" w:rsidP="00CC03FD">
      <w:pPr>
        <w:keepNext/>
        <w:jc w:val="center"/>
      </w:pPr>
      <w:r w:rsidRPr="00893508">
        <w:rPr>
          <w:noProof/>
        </w:rPr>
        <w:lastRenderedPageBreak/>
        <w:drawing>
          <wp:inline distT="0" distB="0" distL="0" distR="0" wp14:anchorId="3AA89715" wp14:editId="77BC3501">
            <wp:extent cx="5193690" cy="6127387"/>
            <wp:effectExtent l="0" t="0" r="6985"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49547" cy="6193286"/>
                    </a:xfrm>
                    <a:prstGeom prst="rect">
                      <a:avLst/>
                    </a:prstGeom>
                  </pic:spPr>
                </pic:pic>
              </a:graphicData>
            </a:graphic>
          </wp:inline>
        </w:drawing>
      </w:r>
    </w:p>
    <w:p w14:paraId="352BE5C4" w14:textId="3CEF7F39" w:rsidR="00893508" w:rsidRDefault="00CC03FD" w:rsidP="00CC03FD">
      <w:pPr>
        <w:pStyle w:val="Caption"/>
      </w:pPr>
      <w:r>
        <w:t xml:space="preserve">Hình 2. </w:t>
      </w:r>
      <w:fldSimple w:instr=" SEQ Hình_2. \* ARABIC ">
        <w:r w:rsidR="00DB6936">
          <w:rPr>
            <w:noProof/>
          </w:rPr>
          <w:t>4</w:t>
        </w:r>
      </w:fldSimple>
      <w:r>
        <w:t>: Sơ đồ nguyên lý và tiến trình thao tác của đầu phân áp 33 vị trí kiểu URS</w:t>
      </w:r>
      <w:r>
        <w:br/>
        <w:t>O: đóng tiếp điểm</w:t>
      </w:r>
      <w:r>
        <w:tab/>
        <w:t>R: tăng</w:t>
      </w:r>
      <w:r>
        <w:tab/>
      </w:r>
      <w:r>
        <w:tab/>
        <w:t>L: Giảm</w:t>
      </w:r>
    </w:p>
    <w:p w14:paraId="5366F879" w14:textId="1A66398B" w:rsidR="0094538A" w:rsidRDefault="00CF4D1B" w:rsidP="00CF4D1B">
      <w:r w:rsidRPr="00CF4D1B">
        <w:t>Các vị trí thực tế của đầu</w:t>
      </w:r>
      <w:r w:rsidR="00132ECC">
        <w:t xml:space="preserve"> </w:t>
      </w:r>
      <w:r w:rsidRPr="00CF4D1B">
        <w:t xml:space="preserve">phân áp vẽ ở </w:t>
      </w:r>
      <w:r w:rsidR="007842B7">
        <w:rPr>
          <w:i/>
          <w:iCs/>
        </w:rPr>
        <w:t>Hình 2.5</w:t>
      </w:r>
      <w:r w:rsidRPr="00CF4D1B">
        <w:t>. Máy biến áp tự ngẫu phụ có khả năng</w:t>
      </w:r>
      <w:r w:rsidR="00132ECC">
        <w:t xml:space="preserve"> </w:t>
      </w:r>
      <w:r w:rsidRPr="00CF4D1B">
        <w:t>mang dòng điện tải đầy của</w:t>
      </w:r>
      <w:r w:rsidR="00132ECC">
        <w:t xml:space="preserve"> </w:t>
      </w:r>
      <w:r w:rsidRPr="00CF4D1B">
        <w:t>máy biến áp một cách liên tục qua bất cứ đầu phân áp nào trong</w:t>
      </w:r>
      <w:r w:rsidR="00132ECC">
        <w:t xml:space="preserve"> </w:t>
      </w:r>
      <w:r w:rsidRPr="00CF4D1B">
        <w:t>trường hợp có sự hư hỏng</w:t>
      </w:r>
      <w:r w:rsidR="00132ECC">
        <w:t xml:space="preserve"> </w:t>
      </w:r>
      <w:r w:rsidRPr="00CF4D1B">
        <w:t>về cơ khí làm cho bộ phận chuyển đổi đầu phân áp bị dừng lại nửa</w:t>
      </w:r>
      <w:r w:rsidR="00132ECC">
        <w:t xml:space="preserve"> </w:t>
      </w:r>
      <w:r w:rsidRPr="00CF4D1B">
        <w:t>chừng như ở hình (b)</w:t>
      </w:r>
      <w:r w:rsidR="00132ECC">
        <w:t xml:space="preserve"> </w:t>
      </w:r>
      <w:r w:rsidRPr="00CF4D1B">
        <w:t>và (d). Trong trường hợp máy tự ngẫu bắt cầu với hai đầu phân áp như</w:t>
      </w:r>
      <w:r w:rsidR="00132ECC">
        <w:t xml:space="preserve"> </w:t>
      </w:r>
      <w:r w:rsidRPr="00CF4D1B">
        <w:t>trong hình (c), ở vị</w:t>
      </w:r>
      <w:r w:rsidR="00132ECC">
        <w:t xml:space="preserve"> </w:t>
      </w:r>
      <w:r w:rsidRPr="00CF4D1B">
        <w:t>trí này trở kháng cao của máy tự ngẫu đối với dòng điện luân lưu giữa hai</w:t>
      </w:r>
      <w:r w:rsidR="00E62317">
        <w:t xml:space="preserve"> </w:t>
      </w:r>
      <w:r w:rsidRPr="00CF4D1B">
        <w:t>đầu phân áp</w:t>
      </w:r>
      <w:r w:rsidR="00E62317">
        <w:t xml:space="preserve"> </w:t>
      </w:r>
      <w:r w:rsidRPr="00CF4D1B">
        <w:t>tránh phá hỏng cuộn dây của máy biến áp trong khi trở kháng thấp của nó đối với</w:t>
      </w:r>
      <w:r w:rsidR="00E62317">
        <w:t xml:space="preserve"> </w:t>
      </w:r>
      <w:r w:rsidRPr="00CF4D1B">
        <w:t>dòng</w:t>
      </w:r>
      <w:r w:rsidR="00E62317">
        <w:t xml:space="preserve"> </w:t>
      </w:r>
      <w:r w:rsidRPr="00CF4D1B">
        <w:t xml:space="preserve">điện phụ tải cho phép vận hành ở vị trí này với </w:t>
      </w:r>
      <w:r w:rsidRPr="00CF4D1B">
        <w:lastRenderedPageBreak/>
        <w:t>điện áp trung gian giữa hai đầu phân áp</w:t>
      </w:r>
      <w:r w:rsidR="00E62317">
        <w:t xml:space="preserve"> </w:t>
      </w:r>
      <w:r w:rsidRPr="00CF4D1B">
        <w:t>(máy biến áp phụ còn gọi là máy biến áp tự ngẫu phòng ngừa).</w:t>
      </w:r>
      <w:r w:rsidR="00E62317">
        <w:t xml:space="preserve"> </w:t>
      </w:r>
    </w:p>
    <w:p w14:paraId="03E54262" w14:textId="77777777" w:rsidR="00DB6936" w:rsidRDefault="00EA4DA5" w:rsidP="00DB6936">
      <w:pPr>
        <w:keepNext/>
        <w:jc w:val="center"/>
      </w:pPr>
      <w:r w:rsidRPr="00EA4DA5">
        <w:rPr>
          <w:noProof/>
        </w:rPr>
        <w:drawing>
          <wp:inline distT="0" distB="0" distL="0" distR="0" wp14:anchorId="61A48D00" wp14:editId="02816955">
            <wp:extent cx="4652467" cy="22911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85808" cy="2307599"/>
                    </a:xfrm>
                    <a:prstGeom prst="rect">
                      <a:avLst/>
                    </a:prstGeom>
                  </pic:spPr>
                </pic:pic>
              </a:graphicData>
            </a:graphic>
          </wp:inline>
        </w:drawing>
      </w:r>
    </w:p>
    <w:p w14:paraId="0D6AAFEE" w14:textId="63B38859" w:rsidR="00EA4DA5" w:rsidRDefault="00DB6936" w:rsidP="00DB6936">
      <w:pPr>
        <w:pStyle w:val="Caption"/>
      </w:pPr>
      <w:r>
        <w:t xml:space="preserve">Hình 2. </w:t>
      </w:r>
      <w:fldSimple w:instr=" SEQ Hình_2. \* ARABIC ">
        <w:r>
          <w:rPr>
            <w:noProof/>
          </w:rPr>
          <w:t>5</w:t>
        </w:r>
      </w:fldSimple>
      <w:r>
        <w:t>: Trình tự thay đổi nấc phân áp.</w:t>
      </w:r>
    </w:p>
    <w:p w14:paraId="3109D269" w14:textId="77777777" w:rsidR="00074806" w:rsidRDefault="00CF4D1B" w:rsidP="00CF4D1B">
      <w:r w:rsidRPr="00CF4D1B">
        <w:t>Khóa đảo chiều dùng thay</w:t>
      </w:r>
      <w:r w:rsidR="00E62317">
        <w:t xml:space="preserve"> </w:t>
      </w:r>
      <w:r w:rsidRPr="00CF4D1B">
        <w:t>đổi hướng tăng hay giảm điện áp khi thay đổi đầu phân áp, khoá</w:t>
      </w:r>
      <w:r w:rsidR="00E62317">
        <w:t xml:space="preserve"> </w:t>
      </w:r>
      <w:r w:rsidRPr="00CF4D1B">
        <w:t>này chỉ được dịch chuyển</w:t>
      </w:r>
      <w:r w:rsidR="00E62317">
        <w:t xml:space="preserve"> </w:t>
      </w:r>
      <w:r w:rsidRPr="00CF4D1B">
        <w:t>khi các tiếp điểm chọn nấc đang ở vị trí số không (không điều chỉnh</w:t>
      </w:r>
      <w:r w:rsidR="00E62317">
        <w:t xml:space="preserve"> </w:t>
      </w:r>
      <w:r w:rsidRPr="00CF4D1B">
        <w:t>tăng hay giảm), vào</w:t>
      </w:r>
      <w:r w:rsidR="00E62317">
        <w:t xml:space="preserve"> </w:t>
      </w:r>
      <w:r w:rsidRPr="00CF4D1B">
        <w:t>lúc này không có dòng điện qua khóa đảo và do đó không phát sinh hồ</w:t>
      </w:r>
      <w:r w:rsidR="00E62317">
        <w:t xml:space="preserve"> </w:t>
      </w:r>
      <w:r w:rsidRPr="00CF4D1B">
        <w:t>quang khi dịch</w:t>
      </w:r>
      <w:r w:rsidR="00E62317">
        <w:t xml:space="preserve"> </w:t>
      </w:r>
      <w:r w:rsidRPr="00CF4D1B">
        <w:t>chuyển khóa đảo.</w:t>
      </w:r>
      <w:r w:rsidR="00E62317">
        <w:t xml:space="preserve"> </w:t>
      </w:r>
    </w:p>
    <w:p w14:paraId="09526668" w14:textId="105B1C4E" w:rsidR="00CF4D1B" w:rsidRPr="00CF4D1B" w:rsidRDefault="00CF4D1B" w:rsidP="00CF4D1B">
      <w:pPr>
        <w:rPr>
          <w:rFonts w:asciiTheme="minorHAnsi" w:hAnsiTheme="minorHAnsi"/>
        </w:rPr>
      </w:pPr>
      <w:r w:rsidRPr="00CF4D1B">
        <w:t>Trong các máy biến áp công suất lớn ngoài các tiếp điểm chuyển nấc còn</w:t>
      </w:r>
      <w:r w:rsidR="00E62317">
        <w:t xml:space="preserve"> </w:t>
      </w:r>
      <w:r w:rsidRPr="00CF4D1B">
        <w:t>có thêm khoá</w:t>
      </w:r>
      <w:r w:rsidR="00E62317">
        <w:t xml:space="preserve"> </w:t>
      </w:r>
      <w:r w:rsidRPr="00CF4D1B">
        <w:t>chuyển (</w:t>
      </w:r>
      <w:r w:rsidR="000B2F37">
        <w:rPr>
          <w:i/>
          <w:iCs/>
        </w:rPr>
        <w:t>Hình 2.6</w:t>
      </w:r>
      <w:r w:rsidRPr="00CF4D1B">
        <w:t>) và tiến trình chuyển nấc được thực hiện sao cho việc đóng</w:t>
      </w:r>
      <w:r w:rsidR="00E62317">
        <w:t xml:space="preserve"> </w:t>
      </w:r>
      <w:r w:rsidRPr="00CF4D1B">
        <w:t>cắt và hồ quang</w:t>
      </w:r>
      <w:r w:rsidR="00E62317">
        <w:t xml:space="preserve"> </w:t>
      </w:r>
      <w:r w:rsidRPr="00CF4D1B">
        <w:t>phát sinh được hạn chế trong khóa chuyển. Khi thay đổi từ nấc phân áp</w:t>
      </w:r>
      <w:r w:rsidR="00E62317">
        <w:t xml:space="preserve"> </w:t>
      </w:r>
      <w:r w:rsidRPr="00CF4D1B">
        <w:t>này sang nấc phân áp</w:t>
      </w:r>
      <w:r w:rsidR="00E62317">
        <w:t xml:space="preserve"> </w:t>
      </w:r>
      <w:r w:rsidRPr="00CF4D1B">
        <w:t>khác, để thực hiện việc cắt mạch thì khóa chuyển phải mở ngay trước</w:t>
      </w:r>
      <w:r w:rsidR="00E62317">
        <w:t xml:space="preserve"> </w:t>
      </w:r>
      <w:r w:rsidRPr="00CF4D1B">
        <w:t>khi tiếp điểm chọn nấc</w:t>
      </w:r>
      <w:r w:rsidR="00E62317">
        <w:t xml:space="preserve"> </w:t>
      </w:r>
      <w:r w:rsidRPr="00CF4D1B">
        <w:t>mở và đóng lại ngay sau khi tiếp điểm chọn nấc đã dịch chuyển</w:t>
      </w:r>
      <w:r w:rsidR="00E62317">
        <w:t xml:space="preserve"> </w:t>
      </w:r>
      <w:r w:rsidRPr="00CF4D1B">
        <w:t>sang vị trí mới.</w:t>
      </w:r>
    </w:p>
    <w:p w14:paraId="7CBE6637" w14:textId="77777777" w:rsidR="00E30D8D" w:rsidRDefault="00074B79" w:rsidP="00E30D8D">
      <w:pPr>
        <w:keepNext/>
        <w:ind w:firstLine="0"/>
        <w:jc w:val="center"/>
      </w:pPr>
      <w:r w:rsidRPr="00853937">
        <w:rPr>
          <w:noProof/>
        </w:rPr>
        <w:lastRenderedPageBreak/>
        <w:drawing>
          <wp:inline distT="0" distB="0" distL="0" distR="0" wp14:anchorId="155DFDDE" wp14:editId="51E0E46C">
            <wp:extent cx="4981651" cy="268382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05268" cy="2696543"/>
                    </a:xfrm>
                    <a:prstGeom prst="rect">
                      <a:avLst/>
                    </a:prstGeom>
                  </pic:spPr>
                </pic:pic>
              </a:graphicData>
            </a:graphic>
          </wp:inline>
        </w:drawing>
      </w:r>
    </w:p>
    <w:p w14:paraId="2D758EC8" w14:textId="6B149617" w:rsidR="008C5FD9" w:rsidRPr="008C5FD9" w:rsidRDefault="00E30D8D" w:rsidP="00E30D8D">
      <w:pPr>
        <w:pStyle w:val="Caption"/>
      </w:pPr>
      <w:r>
        <w:t xml:space="preserve">Hình 2. </w:t>
      </w:r>
      <w:fldSimple w:instr=" SEQ Hình_2. \* ARABIC ">
        <w:r w:rsidR="00DB6936">
          <w:rPr>
            <w:noProof/>
          </w:rPr>
          <w:t>6</w:t>
        </w:r>
      </w:fldSimple>
      <w:r>
        <w:t>: Sơ đồ nguyên lý đầu phân áp có khóa chuyển</w:t>
      </w:r>
    </w:p>
    <w:p w14:paraId="52F22FE2" w14:textId="5CE4F648" w:rsidR="0018619A" w:rsidRDefault="0018619A" w:rsidP="00126537">
      <w:pPr>
        <w:pStyle w:val="Heading2"/>
      </w:pPr>
      <w:bookmarkStart w:id="18" w:name="_Toc58747961"/>
      <w:bookmarkStart w:id="19" w:name="_Toc59257055"/>
      <w:r>
        <w:t>Chọn đầu phân áp của máy biến áp</w:t>
      </w:r>
      <w:bookmarkEnd w:id="18"/>
      <w:bookmarkEnd w:id="19"/>
    </w:p>
    <w:p w14:paraId="56C91B18" w14:textId="4C56DC76" w:rsidR="0073087E" w:rsidRDefault="003D0ED3" w:rsidP="0073087E">
      <w:r>
        <w:t xml:space="preserve">Máy biến áp do Nga sản xuất có công suất từ 5600 kVA trở lên và điện áp bên cao từ 35 kV trở lên đều có bốn đầu phân áp trong phạm vi </w:t>
      </w:r>
      <w:r>
        <w:rPr>
          <w:rFonts w:cs="Times New Roman"/>
        </w:rPr>
        <w:t>±</w:t>
      </w:r>
      <w:r>
        <w:t xml:space="preserve">2x2,5%. Máy biến áp có công suất nhỏ 5600 kVA và thấp hơn 35 kV có hai đầu phân áp ở hai bên đầu định mức phạm vi thay đổi </w:t>
      </w:r>
      <w:r>
        <w:rPr>
          <w:rFonts w:cs="Times New Roman"/>
        </w:rPr>
        <w:t>±</w:t>
      </w:r>
      <w:r>
        <w:t xml:space="preserve">5%. Máy biến áp do Mỹ sản xuất loại điều áp dưới tải có thể có 8,16,32 nấc điều chỉnh, phạm vi điều chỉnh </w:t>
      </w:r>
      <w:r>
        <w:rPr>
          <w:rFonts w:cs="Times New Roman"/>
        </w:rPr>
        <w:t>±</w:t>
      </w:r>
      <w:r>
        <w:t xml:space="preserve">10% (có loại </w:t>
      </w:r>
      <w:r>
        <w:rPr>
          <w:rFonts w:cs="Times New Roman"/>
        </w:rPr>
        <w:t>±</w:t>
      </w:r>
      <w:r>
        <w:t xml:space="preserve">7,1/2%, </w:t>
      </w:r>
      <w:r>
        <w:rPr>
          <w:rFonts w:cs="Times New Roman"/>
        </w:rPr>
        <w:t>±</w:t>
      </w:r>
      <w:r>
        <w:t>5%).</w:t>
      </w:r>
    </w:p>
    <w:p w14:paraId="3B54808C" w14:textId="09E7E183" w:rsidR="003D0ED3" w:rsidRDefault="00D77C65" w:rsidP="0073087E">
      <w:r>
        <w:t>Máy biến áp có đầu phân áp không thuộc loại điều áp dưới tải (còn gọi là đầu phân áp thường) thì khi thay đổi đầu phân áp yêu cầu phải cắt máy biến áp ra khỏi mạng để thao tác, như vậy phải mất điện do phải có một số thao tác đóng cắt nhất định. Vì không thể thay đổi thường xuyên đầu phân áp, mà cần tính toán chọn một đầu phân áp cố định thỏa mãn được yêu câuf điện áp tại các hộ tiêu thụ điện trong các tình trạng khác nhau của phụ tải (phụ tải cực đại và phụ tải cực tiểu).</w:t>
      </w:r>
    </w:p>
    <w:p w14:paraId="1FC3094D" w14:textId="093C3636" w:rsidR="00CD303A" w:rsidRDefault="00CD303A">
      <w:pPr>
        <w:spacing w:line="259" w:lineRule="auto"/>
        <w:ind w:firstLine="0"/>
        <w:jc w:val="left"/>
      </w:pPr>
      <w:r>
        <w:br w:type="page"/>
      </w:r>
    </w:p>
    <w:p w14:paraId="1B76AB09" w14:textId="606DB5B1" w:rsidR="00373942" w:rsidRDefault="004D37C3" w:rsidP="00373942">
      <w:pPr>
        <w:pStyle w:val="Heading1"/>
      </w:pPr>
      <w:bookmarkStart w:id="20" w:name="_Toc58747962"/>
      <w:bookmarkStart w:id="21" w:name="_Toc59257056"/>
      <w:r>
        <w:lastRenderedPageBreak/>
        <w:t>Tính toán độ</w:t>
      </w:r>
      <w:r w:rsidR="00DB2628">
        <w:t xml:space="preserve"> sụ</w:t>
      </w:r>
      <w:r w:rsidR="003D15E7">
        <w:t>t áp của</w:t>
      </w:r>
      <w:r>
        <w:t xml:space="preserve"> lưới điện phân phối</w:t>
      </w:r>
      <w:bookmarkEnd w:id="20"/>
      <w:bookmarkEnd w:id="21"/>
    </w:p>
    <w:p w14:paraId="6BE023C3" w14:textId="77777777" w:rsidR="00194F6D" w:rsidRPr="00194F6D" w:rsidRDefault="00194F6D" w:rsidP="00194F6D"/>
    <w:p w14:paraId="6855C78E" w14:textId="77777777" w:rsidR="00A663F3" w:rsidRDefault="00CA566F" w:rsidP="00A663F3">
      <w:pPr>
        <w:keepNext/>
        <w:jc w:val="center"/>
      </w:pPr>
      <w:r>
        <w:rPr>
          <w:noProof/>
        </w:rPr>
        <w:drawing>
          <wp:inline distT="0" distB="0" distL="0" distR="0" wp14:anchorId="69E17467" wp14:editId="7C0242D3">
            <wp:extent cx="4152900" cy="6486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4152900" cy="6486525"/>
                    </a:xfrm>
                    <a:prstGeom prst="rect">
                      <a:avLst/>
                    </a:prstGeom>
                  </pic:spPr>
                </pic:pic>
              </a:graphicData>
            </a:graphic>
          </wp:inline>
        </w:drawing>
      </w:r>
    </w:p>
    <w:p w14:paraId="54466088" w14:textId="4F2FF8BD" w:rsidR="00234CA6" w:rsidRDefault="00A663F3" w:rsidP="00A663F3">
      <w:pPr>
        <w:pStyle w:val="Caption"/>
      </w:pPr>
      <w:r>
        <w:t xml:space="preserve">Hình 3. </w:t>
      </w:r>
      <w:fldSimple w:instr=" SEQ Hình_3. \* ARABIC ">
        <w:r w:rsidR="00EA3DA5">
          <w:rPr>
            <w:noProof/>
          </w:rPr>
          <w:t>1</w:t>
        </w:r>
      </w:fldSimple>
      <w:r>
        <w:t xml:space="preserve">: </w:t>
      </w:r>
      <w:r w:rsidR="001B1A0E">
        <w:t>Lưu đồ giải thuật tổng quan của hệ thốn</w:t>
      </w:r>
      <w:r w:rsidR="00A213B2">
        <w:t>g</w:t>
      </w:r>
    </w:p>
    <w:p w14:paraId="61EC28FE" w14:textId="77777777" w:rsidR="00CA566F" w:rsidRPr="00234CA6" w:rsidRDefault="00CA566F" w:rsidP="00234CA6"/>
    <w:p w14:paraId="6B498D66" w14:textId="67F0A043" w:rsidR="00A508EB" w:rsidRDefault="00AC4E0A" w:rsidP="000F2F15">
      <w:pPr>
        <w:pStyle w:val="Heading2"/>
      </w:pPr>
      <w:bookmarkStart w:id="22" w:name="_Toc58747963"/>
      <w:bookmarkStart w:id="23" w:name="_Toc59257057"/>
      <w:r>
        <w:lastRenderedPageBreak/>
        <w:t>Chọn mô hình dây làm mẫu</w:t>
      </w:r>
      <w:bookmarkEnd w:id="22"/>
      <w:bookmarkEnd w:id="23"/>
    </w:p>
    <w:p w14:paraId="693BAAE6" w14:textId="5B8157BB" w:rsidR="00AC4CFF" w:rsidRDefault="002C365B" w:rsidP="00487BC1">
      <w:pPr>
        <w:keepNext/>
        <w:jc w:val="center"/>
      </w:pPr>
      <w:r>
        <w:rPr>
          <w:noProof/>
        </w:rPr>
        <w:drawing>
          <wp:inline distT="0" distB="0" distL="0" distR="0" wp14:anchorId="0C0F87E3" wp14:editId="61640C98">
            <wp:extent cx="5374005" cy="3466622"/>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rotWithShape="1">
                    <a:blip r:embed="rId19">
                      <a:extLst>
                        <a:ext uri="{28A0092B-C50C-407E-A947-70E740481C1C}">
                          <a14:useLocalDpi xmlns:a14="http://schemas.microsoft.com/office/drawing/2010/main" val="0"/>
                        </a:ext>
                      </a:extLst>
                    </a:blip>
                    <a:srcRect l="1008" t="1982" r="1720" b="2001"/>
                    <a:stretch/>
                  </pic:blipFill>
                  <pic:spPr bwMode="auto">
                    <a:xfrm>
                      <a:off x="0" y="0"/>
                      <a:ext cx="5388386" cy="3475899"/>
                    </a:xfrm>
                    <a:prstGeom prst="rect">
                      <a:avLst/>
                    </a:prstGeom>
                    <a:ln>
                      <a:noFill/>
                    </a:ln>
                    <a:extLst>
                      <a:ext uri="{53640926-AAD7-44D8-BBD7-CCE9431645EC}">
                        <a14:shadowObscured xmlns:a14="http://schemas.microsoft.com/office/drawing/2010/main"/>
                      </a:ext>
                    </a:extLst>
                  </pic:spPr>
                </pic:pic>
              </a:graphicData>
            </a:graphic>
          </wp:inline>
        </w:drawing>
      </w:r>
    </w:p>
    <w:p w14:paraId="154119D6" w14:textId="1C051108" w:rsidR="008E4C68" w:rsidRDefault="00AC4CFF" w:rsidP="00AC4CFF">
      <w:pPr>
        <w:pStyle w:val="Caption"/>
      </w:pPr>
      <w:r>
        <w:t xml:space="preserve">Hình 3. </w:t>
      </w:r>
      <w:fldSimple w:instr=" SEQ Hình_3. \* ARABIC ">
        <w:r w:rsidR="00EA3DA5">
          <w:rPr>
            <w:noProof/>
          </w:rPr>
          <w:t>2</w:t>
        </w:r>
      </w:fldSimple>
      <w:r>
        <w:t>: Ví dụ một hệ thống lưới phân phối</w:t>
      </w:r>
    </w:p>
    <w:tbl>
      <w:tblPr>
        <w:tblW w:w="8300" w:type="dxa"/>
        <w:tblLook w:val="04A0" w:firstRow="1" w:lastRow="0" w:firstColumn="1" w:lastColumn="0" w:noHBand="0" w:noVBand="1"/>
      </w:tblPr>
      <w:tblGrid>
        <w:gridCol w:w="1660"/>
        <w:gridCol w:w="1660"/>
        <w:gridCol w:w="1660"/>
        <w:gridCol w:w="1660"/>
        <w:gridCol w:w="1660"/>
      </w:tblGrid>
      <w:tr w:rsidR="00D664ED" w:rsidRPr="00973A8B" w14:paraId="525A55AD" w14:textId="77777777" w:rsidTr="00FB10B7">
        <w:trPr>
          <w:trHeight w:val="300"/>
        </w:trPr>
        <w:tc>
          <w:tcPr>
            <w:tcW w:w="1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541083"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Nút</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520A31BA"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P (kW)</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6C2298FD"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Q (kVAr)</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06541BBF"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U</w:t>
            </w:r>
            <w:r w:rsidRPr="00487BC1">
              <w:rPr>
                <w:rFonts w:eastAsia="Times New Roman" w:cs="Times New Roman"/>
                <w:b/>
                <w:bCs/>
                <w:color w:val="000000"/>
                <w:sz w:val="22"/>
                <w:vertAlign w:val="subscript"/>
              </w:rPr>
              <w:t>dm</w:t>
            </w:r>
            <w:r w:rsidRPr="00973A8B">
              <w:rPr>
                <w:rFonts w:eastAsia="Times New Roman" w:cs="Times New Roman"/>
                <w:b/>
                <w:bCs/>
                <w:color w:val="000000"/>
                <w:sz w:val="22"/>
              </w:rPr>
              <w:t xml:space="preserve"> (kV)</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63B92F59"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PV (kW)</w:t>
            </w:r>
          </w:p>
        </w:tc>
      </w:tr>
      <w:tr w:rsidR="00D664ED" w:rsidRPr="00973A8B" w14:paraId="478B35FD" w14:textId="77777777" w:rsidTr="00FB10B7">
        <w:trPr>
          <w:trHeight w:val="300"/>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E95C0B6"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w:t>
            </w:r>
          </w:p>
        </w:tc>
        <w:tc>
          <w:tcPr>
            <w:tcW w:w="1660" w:type="dxa"/>
            <w:tcBorders>
              <w:top w:val="nil"/>
              <w:left w:val="nil"/>
              <w:bottom w:val="single" w:sz="4" w:space="0" w:color="auto"/>
              <w:right w:val="single" w:sz="4" w:space="0" w:color="auto"/>
            </w:tcBorders>
            <w:shd w:val="clear" w:color="auto" w:fill="auto"/>
            <w:noWrap/>
            <w:vAlign w:val="center"/>
            <w:hideMark/>
          </w:tcPr>
          <w:p w14:paraId="020EF16B"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40</w:t>
            </w:r>
          </w:p>
        </w:tc>
        <w:tc>
          <w:tcPr>
            <w:tcW w:w="1660" w:type="dxa"/>
            <w:tcBorders>
              <w:top w:val="nil"/>
              <w:left w:val="nil"/>
              <w:bottom w:val="single" w:sz="4" w:space="0" w:color="auto"/>
              <w:right w:val="single" w:sz="4" w:space="0" w:color="auto"/>
            </w:tcBorders>
            <w:shd w:val="clear" w:color="auto" w:fill="auto"/>
            <w:noWrap/>
            <w:vAlign w:val="center"/>
            <w:hideMark/>
          </w:tcPr>
          <w:p w14:paraId="12504D8C"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30</w:t>
            </w:r>
          </w:p>
        </w:tc>
        <w:tc>
          <w:tcPr>
            <w:tcW w:w="1660" w:type="dxa"/>
            <w:tcBorders>
              <w:top w:val="nil"/>
              <w:left w:val="nil"/>
              <w:bottom w:val="single" w:sz="4" w:space="0" w:color="auto"/>
              <w:right w:val="single" w:sz="4" w:space="0" w:color="auto"/>
            </w:tcBorders>
            <w:shd w:val="clear" w:color="auto" w:fill="auto"/>
            <w:noWrap/>
            <w:vAlign w:val="center"/>
            <w:hideMark/>
          </w:tcPr>
          <w:p w14:paraId="2DBBA5C4"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2D319A3" w14:textId="049D9F83" w:rsidR="00D664ED" w:rsidRPr="00973A8B" w:rsidRDefault="00D60D06" w:rsidP="00FB10B7">
            <w:pPr>
              <w:spacing w:after="0"/>
              <w:ind w:firstLine="0"/>
              <w:jc w:val="center"/>
              <w:rPr>
                <w:rFonts w:eastAsia="Times New Roman" w:cs="Times New Roman"/>
                <w:i/>
                <w:iCs/>
                <w:color w:val="000000"/>
                <w:sz w:val="22"/>
              </w:rPr>
            </w:pPr>
            <w:r>
              <w:rPr>
                <w:rFonts w:eastAsia="Times New Roman" w:cs="Times New Roman"/>
                <w:i/>
                <w:iCs/>
                <w:color w:val="000000"/>
                <w:sz w:val="22"/>
              </w:rPr>
              <w:t>150</w:t>
            </w:r>
          </w:p>
        </w:tc>
      </w:tr>
      <w:tr w:rsidR="00D664ED" w:rsidRPr="00973A8B" w14:paraId="21531727" w14:textId="77777777" w:rsidTr="00FB10B7">
        <w:trPr>
          <w:trHeight w:val="300"/>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2A31875"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2</w:t>
            </w:r>
          </w:p>
        </w:tc>
        <w:tc>
          <w:tcPr>
            <w:tcW w:w="1660" w:type="dxa"/>
            <w:tcBorders>
              <w:top w:val="nil"/>
              <w:left w:val="nil"/>
              <w:bottom w:val="single" w:sz="4" w:space="0" w:color="auto"/>
              <w:right w:val="single" w:sz="4" w:space="0" w:color="auto"/>
            </w:tcBorders>
            <w:shd w:val="clear" w:color="auto" w:fill="auto"/>
            <w:noWrap/>
            <w:vAlign w:val="center"/>
            <w:hideMark/>
          </w:tcPr>
          <w:p w14:paraId="05EE096A"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360</w:t>
            </w:r>
          </w:p>
        </w:tc>
        <w:tc>
          <w:tcPr>
            <w:tcW w:w="1660" w:type="dxa"/>
            <w:tcBorders>
              <w:top w:val="nil"/>
              <w:left w:val="nil"/>
              <w:bottom w:val="single" w:sz="4" w:space="0" w:color="auto"/>
              <w:right w:val="single" w:sz="4" w:space="0" w:color="auto"/>
            </w:tcBorders>
            <w:shd w:val="clear" w:color="auto" w:fill="auto"/>
            <w:noWrap/>
            <w:vAlign w:val="center"/>
            <w:hideMark/>
          </w:tcPr>
          <w:p w14:paraId="17EBD0DF"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90</w:t>
            </w:r>
          </w:p>
        </w:tc>
        <w:tc>
          <w:tcPr>
            <w:tcW w:w="1660" w:type="dxa"/>
            <w:tcBorders>
              <w:top w:val="nil"/>
              <w:left w:val="nil"/>
              <w:bottom w:val="single" w:sz="4" w:space="0" w:color="auto"/>
              <w:right w:val="single" w:sz="4" w:space="0" w:color="auto"/>
            </w:tcBorders>
            <w:shd w:val="clear" w:color="auto" w:fill="auto"/>
            <w:noWrap/>
            <w:vAlign w:val="center"/>
            <w:hideMark/>
          </w:tcPr>
          <w:p w14:paraId="4CB8B8AD"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6591B17E" w14:textId="39D082C3" w:rsidR="00D664ED" w:rsidRPr="00973A8B" w:rsidRDefault="00D60D06" w:rsidP="00FB10B7">
            <w:pPr>
              <w:spacing w:after="0"/>
              <w:ind w:firstLine="0"/>
              <w:jc w:val="center"/>
              <w:rPr>
                <w:rFonts w:eastAsia="Times New Roman" w:cs="Times New Roman"/>
                <w:i/>
                <w:iCs/>
                <w:color w:val="000000"/>
                <w:sz w:val="22"/>
              </w:rPr>
            </w:pPr>
            <w:r>
              <w:rPr>
                <w:rFonts w:eastAsia="Times New Roman" w:cs="Times New Roman"/>
                <w:i/>
                <w:iCs/>
                <w:color w:val="000000"/>
                <w:sz w:val="22"/>
              </w:rPr>
              <w:t>150</w:t>
            </w:r>
          </w:p>
        </w:tc>
      </w:tr>
      <w:tr w:rsidR="00D664ED" w:rsidRPr="00973A8B" w14:paraId="3F390D8B" w14:textId="77777777" w:rsidTr="00FB10B7">
        <w:trPr>
          <w:trHeight w:val="300"/>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0BABE79F"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3</w:t>
            </w:r>
          </w:p>
        </w:tc>
        <w:tc>
          <w:tcPr>
            <w:tcW w:w="1660" w:type="dxa"/>
            <w:tcBorders>
              <w:top w:val="nil"/>
              <w:left w:val="nil"/>
              <w:bottom w:val="single" w:sz="4" w:space="0" w:color="auto"/>
              <w:right w:val="single" w:sz="4" w:space="0" w:color="auto"/>
            </w:tcBorders>
            <w:shd w:val="clear" w:color="auto" w:fill="auto"/>
            <w:noWrap/>
            <w:vAlign w:val="center"/>
            <w:hideMark/>
          </w:tcPr>
          <w:p w14:paraId="5CE177EE"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70</w:t>
            </w:r>
          </w:p>
        </w:tc>
        <w:tc>
          <w:tcPr>
            <w:tcW w:w="1660" w:type="dxa"/>
            <w:tcBorders>
              <w:top w:val="nil"/>
              <w:left w:val="nil"/>
              <w:bottom w:val="single" w:sz="4" w:space="0" w:color="auto"/>
              <w:right w:val="single" w:sz="4" w:space="0" w:color="auto"/>
            </w:tcBorders>
            <w:shd w:val="clear" w:color="auto" w:fill="auto"/>
            <w:noWrap/>
            <w:vAlign w:val="center"/>
            <w:hideMark/>
          </w:tcPr>
          <w:p w14:paraId="50C2D601"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40</w:t>
            </w:r>
          </w:p>
        </w:tc>
        <w:tc>
          <w:tcPr>
            <w:tcW w:w="1660" w:type="dxa"/>
            <w:tcBorders>
              <w:top w:val="nil"/>
              <w:left w:val="nil"/>
              <w:bottom w:val="single" w:sz="4" w:space="0" w:color="auto"/>
              <w:right w:val="single" w:sz="4" w:space="0" w:color="auto"/>
            </w:tcBorders>
            <w:shd w:val="clear" w:color="auto" w:fill="auto"/>
            <w:noWrap/>
            <w:vAlign w:val="center"/>
            <w:hideMark/>
          </w:tcPr>
          <w:p w14:paraId="5D98B775"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46C2EE34" w14:textId="44343C2D" w:rsidR="00D664ED" w:rsidRPr="00973A8B" w:rsidRDefault="00D60D06" w:rsidP="00FB10B7">
            <w:pPr>
              <w:spacing w:after="0"/>
              <w:ind w:firstLine="0"/>
              <w:jc w:val="center"/>
              <w:rPr>
                <w:rFonts w:eastAsia="Times New Roman" w:cs="Times New Roman"/>
                <w:i/>
                <w:iCs/>
                <w:color w:val="000000"/>
                <w:sz w:val="22"/>
              </w:rPr>
            </w:pPr>
            <w:r>
              <w:rPr>
                <w:rFonts w:eastAsia="Times New Roman" w:cs="Times New Roman"/>
                <w:i/>
                <w:iCs/>
                <w:color w:val="000000"/>
                <w:sz w:val="22"/>
              </w:rPr>
              <w:t>160</w:t>
            </w:r>
          </w:p>
        </w:tc>
      </w:tr>
      <w:tr w:rsidR="00D664ED" w:rsidRPr="00973A8B" w14:paraId="07017954" w14:textId="77777777" w:rsidTr="00FB10B7">
        <w:trPr>
          <w:trHeight w:val="300"/>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0AC9605F"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4</w:t>
            </w:r>
          </w:p>
        </w:tc>
        <w:tc>
          <w:tcPr>
            <w:tcW w:w="1660" w:type="dxa"/>
            <w:tcBorders>
              <w:top w:val="nil"/>
              <w:left w:val="nil"/>
              <w:bottom w:val="single" w:sz="4" w:space="0" w:color="auto"/>
              <w:right w:val="single" w:sz="4" w:space="0" w:color="auto"/>
            </w:tcBorders>
            <w:shd w:val="clear" w:color="auto" w:fill="auto"/>
            <w:noWrap/>
            <w:vAlign w:val="center"/>
            <w:hideMark/>
          </w:tcPr>
          <w:p w14:paraId="6A82CBF0"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30</w:t>
            </w:r>
          </w:p>
        </w:tc>
        <w:tc>
          <w:tcPr>
            <w:tcW w:w="1660" w:type="dxa"/>
            <w:tcBorders>
              <w:top w:val="nil"/>
              <w:left w:val="nil"/>
              <w:bottom w:val="single" w:sz="4" w:space="0" w:color="auto"/>
              <w:right w:val="single" w:sz="4" w:space="0" w:color="auto"/>
            </w:tcBorders>
            <w:shd w:val="clear" w:color="auto" w:fill="auto"/>
            <w:noWrap/>
            <w:vAlign w:val="center"/>
            <w:hideMark/>
          </w:tcPr>
          <w:p w14:paraId="36D6B591"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20</w:t>
            </w:r>
          </w:p>
        </w:tc>
        <w:tc>
          <w:tcPr>
            <w:tcW w:w="1660" w:type="dxa"/>
            <w:tcBorders>
              <w:top w:val="nil"/>
              <w:left w:val="nil"/>
              <w:bottom w:val="single" w:sz="4" w:space="0" w:color="auto"/>
              <w:right w:val="single" w:sz="4" w:space="0" w:color="auto"/>
            </w:tcBorders>
            <w:shd w:val="clear" w:color="auto" w:fill="auto"/>
            <w:noWrap/>
            <w:vAlign w:val="center"/>
            <w:hideMark/>
          </w:tcPr>
          <w:p w14:paraId="66004D6C"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34A70898" w14:textId="13F168F2" w:rsidR="00D664ED" w:rsidRPr="00973A8B" w:rsidRDefault="00D60D06" w:rsidP="00FB10B7">
            <w:pPr>
              <w:spacing w:after="0"/>
              <w:ind w:firstLine="0"/>
              <w:jc w:val="center"/>
              <w:rPr>
                <w:rFonts w:eastAsia="Times New Roman" w:cs="Times New Roman"/>
                <w:i/>
                <w:iCs/>
                <w:color w:val="000000"/>
                <w:sz w:val="22"/>
              </w:rPr>
            </w:pPr>
            <w:r>
              <w:rPr>
                <w:rFonts w:eastAsia="Times New Roman" w:cs="Times New Roman"/>
                <w:i/>
                <w:iCs/>
                <w:color w:val="000000"/>
                <w:sz w:val="22"/>
              </w:rPr>
              <w:t>150</w:t>
            </w:r>
          </w:p>
        </w:tc>
      </w:tr>
      <w:tr w:rsidR="00D664ED" w:rsidRPr="00973A8B" w14:paraId="4C1AFA46" w14:textId="77777777" w:rsidTr="00FB10B7">
        <w:trPr>
          <w:trHeight w:val="300"/>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E983147"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5</w:t>
            </w:r>
          </w:p>
        </w:tc>
        <w:tc>
          <w:tcPr>
            <w:tcW w:w="1660" w:type="dxa"/>
            <w:tcBorders>
              <w:top w:val="nil"/>
              <w:left w:val="nil"/>
              <w:bottom w:val="single" w:sz="4" w:space="0" w:color="auto"/>
              <w:right w:val="single" w:sz="4" w:space="0" w:color="auto"/>
            </w:tcBorders>
            <w:shd w:val="clear" w:color="auto" w:fill="auto"/>
            <w:noWrap/>
            <w:vAlign w:val="center"/>
            <w:hideMark/>
          </w:tcPr>
          <w:p w14:paraId="0FA75F9D"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80</w:t>
            </w:r>
          </w:p>
        </w:tc>
        <w:tc>
          <w:tcPr>
            <w:tcW w:w="1660" w:type="dxa"/>
            <w:tcBorders>
              <w:top w:val="nil"/>
              <w:left w:val="nil"/>
              <w:bottom w:val="single" w:sz="4" w:space="0" w:color="auto"/>
              <w:right w:val="single" w:sz="4" w:space="0" w:color="auto"/>
            </w:tcBorders>
            <w:shd w:val="clear" w:color="auto" w:fill="auto"/>
            <w:noWrap/>
            <w:vAlign w:val="center"/>
            <w:hideMark/>
          </w:tcPr>
          <w:p w14:paraId="230BD650"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00</w:t>
            </w:r>
          </w:p>
        </w:tc>
        <w:tc>
          <w:tcPr>
            <w:tcW w:w="1660" w:type="dxa"/>
            <w:tcBorders>
              <w:top w:val="nil"/>
              <w:left w:val="nil"/>
              <w:bottom w:val="single" w:sz="4" w:space="0" w:color="auto"/>
              <w:right w:val="single" w:sz="4" w:space="0" w:color="auto"/>
            </w:tcBorders>
            <w:shd w:val="clear" w:color="auto" w:fill="auto"/>
            <w:noWrap/>
            <w:vAlign w:val="center"/>
            <w:hideMark/>
          </w:tcPr>
          <w:p w14:paraId="18299175"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DBDF98B" w14:textId="27A8AD4F" w:rsidR="00D664ED" w:rsidRPr="00973A8B" w:rsidRDefault="00D60D06" w:rsidP="00FB10B7">
            <w:pPr>
              <w:spacing w:after="0"/>
              <w:ind w:firstLine="0"/>
              <w:jc w:val="center"/>
              <w:rPr>
                <w:rFonts w:eastAsia="Times New Roman" w:cs="Times New Roman"/>
                <w:i/>
                <w:iCs/>
                <w:color w:val="000000"/>
                <w:sz w:val="22"/>
              </w:rPr>
            </w:pPr>
            <w:r>
              <w:rPr>
                <w:rFonts w:eastAsia="Times New Roman" w:cs="Times New Roman"/>
                <w:i/>
                <w:iCs/>
                <w:color w:val="000000"/>
                <w:sz w:val="22"/>
              </w:rPr>
              <w:t>180</w:t>
            </w:r>
          </w:p>
        </w:tc>
      </w:tr>
      <w:tr w:rsidR="00D664ED" w:rsidRPr="00973A8B" w14:paraId="12720701" w14:textId="77777777" w:rsidTr="00FB10B7">
        <w:trPr>
          <w:trHeight w:val="300"/>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20032C9"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6</w:t>
            </w:r>
          </w:p>
        </w:tc>
        <w:tc>
          <w:tcPr>
            <w:tcW w:w="1660" w:type="dxa"/>
            <w:tcBorders>
              <w:top w:val="nil"/>
              <w:left w:val="nil"/>
              <w:bottom w:val="single" w:sz="4" w:space="0" w:color="auto"/>
              <w:right w:val="single" w:sz="4" w:space="0" w:color="auto"/>
            </w:tcBorders>
            <w:shd w:val="clear" w:color="auto" w:fill="auto"/>
            <w:noWrap/>
            <w:vAlign w:val="center"/>
            <w:hideMark/>
          </w:tcPr>
          <w:p w14:paraId="1CA91D51"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90</w:t>
            </w:r>
          </w:p>
        </w:tc>
        <w:tc>
          <w:tcPr>
            <w:tcW w:w="1660" w:type="dxa"/>
            <w:tcBorders>
              <w:top w:val="nil"/>
              <w:left w:val="nil"/>
              <w:bottom w:val="single" w:sz="4" w:space="0" w:color="auto"/>
              <w:right w:val="single" w:sz="4" w:space="0" w:color="auto"/>
            </w:tcBorders>
            <w:shd w:val="clear" w:color="auto" w:fill="auto"/>
            <w:noWrap/>
            <w:vAlign w:val="center"/>
            <w:hideMark/>
          </w:tcPr>
          <w:p w14:paraId="1ED66D2B"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60</w:t>
            </w:r>
          </w:p>
        </w:tc>
        <w:tc>
          <w:tcPr>
            <w:tcW w:w="1660" w:type="dxa"/>
            <w:tcBorders>
              <w:top w:val="nil"/>
              <w:left w:val="nil"/>
              <w:bottom w:val="single" w:sz="4" w:space="0" w:color="auto"/>
              <w:right w:val="single" w:sz="4" w:space="0" w:color="auto"/>
            </w:tcBorders>
            <w:shd w:val="clear" w:color="auto" w:fill="auto"/>
            <w:noWrap/>
            <w:vAlign w:val="center"/>
            <w:hideMark/>
          </w:tcPr>
          <w:p w14:paraId="2326BBB4"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FFB9AE5" w14:textId="62AB19B2" w:rsidR="00D664ED" w:rsidRPr="00973A8B" w:rsidRDefault="00D60D06" w:rsidP="00FB10B7">
            <w:pPr>
              <w:spacing w:after="0"/>
              <w:ind w:firstLine="0"/>
              <w:jc w:val="center"/>
              <w:rPr>
                <w:rFonts w:eastAsia="Times New Roman" w:cs="Times New Roman"/>
                <w:i/>
                <w:iCs/>
                <w:color w:val="000000"/>
                <w:sz w:val="22"/>
              </w:rPr>
            </w:pPr>
            <w:r>
              <w:rPr>
                <w:rFonts w:eastAsia="Times New Roman" w:cs="Times New Roman"/>
                <w:i/>
                <w:iCs/>
                <w:color w:val="000000"/>
                <w:sz w:val="22"/>
              </w:rPr>
              <w:t>100</w:t>
            </w:r>
          </w:p>
        </w:tc>
      </w:tr>
      <w:tr w:rsidR="00D664ED" w:rsidRPr="00973A8B" w14:paraId="4BE1B09E" w14:textId="77777777" w:rsidTr="00FB10B7">
        <w:trPr>
          <w:trHeight w:val="300"/>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B83739A"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7</w:t>
            </w:r>
          </w:p>
        </w:tc>
        <w:tc>
          <w:tcPr>
            <w:tcW w:w="1660" w:type="dxa"/>
            <w:tcBorders>
              <w:top w:val="nil"/>
              <w:left w:val="nil"/>
              <w:bottom w:val="single" w:sz="4" w:space="0" w:color="auto"/>
              <w:right w:val="single" w:sz="4" w:space="0" w:color="auto"/>
            </w:tcBorders>
            <w:shd w:val="clear" w:color="auto" w:fill="auto"/>
            <w:noWrap/>
            <w:vAlign w:val="center"/>
            <w:hideMark/>
          </w:tcPr>
          <w:p w14:paraId="3CF6A44D"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10</w:t>
            </w:r>
          </w:p>
        </w:tc>
        <w:tc>
          <w:tcPr>
            <w:tcW w:w="1660" w:type="dxa"/>
            <w:tcBorders>
              <w:top w:val="nil"/>
              <w:left w:val="nil"/>
              <w:bottom w:val="single" w:sz="4" w:space="0" w:color="auto"/>
              <w:right w:val="single" w:sz="4" w:space="0" w:color="auto"/>
            </w:tcBorders>
            <w:shd w:val="clear" w:color="auto" w:fill="auto"/>
            <w:noWrap/>
            <w:vAlign w:val="center"/>
            <w:hideMark/>
          </w:tcPr>
          <w:p w14:paraId="5D09F124"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20</w:t>
            </w:r>
          </w:p>
        </w:tc>
        <w:tc>
          <w:tcPr>
            <w:tcW w:w="1660" w:type="dxa"/>
            <w:tcBorders>
              <w:top w:val="nil"/>
              <w:left w:val="nil"/>
              <w:bottom w:val="single" w:sz="4" w:space="0" w:color="auto"/>
              <w:right w:val="single" w:sz="4" w:space="0" w:color="auto"/>
            </w:tcBorders>
            <w:shd w:val="clear" w:color="auto" w:fill="auto"/>
            <w:noWrap/>
            <w:vAlign w:val="center"/>
            <w:hideMark/>
          </w:tcPr>
          <w:p w14:paraId="6174E3BE"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5C51DEEA" w14:textId="517D4889" w:rsidR="00D664ED" w:rsidRPr="00973A8B" w:rsidRDefault="00D60D06" w:rsidP="00FB10B7">
            <w:pPr>
              <w:spacing w:after="0"/>
              <w:ind w:firstLine="0"/>
              <w:jc w:val="center"/>
              <w:rPr>
                <w:rFonts w:eastAsia="Times New Roman" w:cs="Times New Roman"/>
                <w:i/>
                <w:iCs/>
                <w:color w:val="000000"/>
                <w:sz w:val="22"/>
              </w:rPr>
            </w:pPr>
            <w:r>
              <w:rPr>
                <w:rFonts w:eastAsia="Times New Roman" w:cs="Times New Roman"/>
                <w:i/>
                <w:iCs/>
                <w:color w:val="000000"/>
                <w:sz w:val="22"/>
              </w:rPr>
              <w:t>100</w:t>
            </w:r>
          </w:p>
        </w:tc>
      </w:tr>
      <w:tr w:rsidR="00D664ED" w:rsidRPr="00973A8B" w14:paraId="61A5BEED" w14:textId="77777777" w:rsidTr="00FB10B7">
        <w:trPr>
          <w:trHeight w:val="300"/>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C416FAC"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8</w:t>
            </w:r>
          </w:p>
        </w:tc>
        <w:tc>
          <w:tcPr>
            <w:tcW w:w="1660" w:type="dxa"/>
            <w:tcBorders>
              <w:top w:val="nil"/>
              <w:left w:val="nil"/>
              <w:bottom w:val="single" w:sz="4" w:space="0" w:color="auto"/>
              <w:right w:val="single" w:sz="4" w:space="0" w:color="auto"/>
            </w:tcBorders>
            <w:shd w:val="clear" w:color="auto" w:fill="auto"/>
            <w:noWrap/>
            <w:vAlign w:val="center"/>
            <w:hideMark/>
          </w:tcPr>
          <w:p w14:paraId="6565DDE4"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50</w:t>
            </w:r>
          </w:p>
        </w:tc>
        <w:tc>
          <w:tcPr>
            <w:tcW w:w="1660" w:type="dxa"/>
            <w:tcBorders>
              <w:top w:val="nil"/>
              <w:left w:val="nil"/>
              <w:bottom w:val="single" w:sz="4" w:space="0" w:color="auto"/>
              <w:right w:val="single" w:sz="4" w:space="0" w:color="auto"/>
            </w:tcBorders>
            <w:shd w:val="clear" w:color="auto" w:fill="auto"/>
            <w:noWrap/>
            <w:vAlign w:val="center"/>
            <w:hideMark/>
          </w:tcPr>
          <w:p w14:paraId="0FFE6DD1"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30</w:t>
            </w:r>
          </w:p>
        </w:tc>
        <w:tc>
          <w:tcPr>
            <w:tcW w:w="1660" w:type="dxa"/>
            <w:tcBorders>
              <w:top w:val="nil"/>
              <w:left w:val="nil"/>
              <w:bottom w:val="single" w:sz="4" w:space="0" w:color="auto"/>
              <w:right w:val="single" w:sz="4" w:space="0" w:color="auto"/>
            </w:tcBorders>
            <w:shd w:val="clear" w:color="auto" w:fill="auto"/>
            <w:noWrap/>
            <w:vAlign w:val="center"/>
            <w:hideMark/>
          </w:tcPr>
          <w:p w14:paraId="2EC79350"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396B3A3B" w14:textId="3B94A733" w:rsidR="00D664ED" w:rsidRPr="00973A8B" w:rsidRDefault="00D60D06" w:rsidP="00FB10B7">
            <w:pPr>
              <w:spacing w:after="0"/>
              <w:ind w:firstLine="0"/>
              <w:jc w:val="center"/>
              <w:rPr>
                <w:rFonts w:eastAsia="Times New Roman" w:cs="Times New Roman"/>
                <w:i/>
                <w:iCs/>
                <w:color w:val="000000"/>
                <w:sz w:val="22"/>
              </w:rPr>
            </w:pPr>
            <w:r>
              <w:rPr>
                <w:rFonts w:eastAsia="Times New Roman" w:cs="Times New Roman"/>
                <w:i/>
                <w:iCs/>
                <w:color w:val="000000"/>
                <w:sz w:val="22"/>
              </w:rPr>
              <w:t>170</w:t>
            </w:r>
          </w:p>
        </w:tc>
      </w:tr>
      <w:tr w:rsidR="00D664ED" w:rsidRPr="00973A8B" w14:paraId="18E344E8" w14:textId="77777777" w:rsidTr="00FB10B7">
        <w:trPr>
          <w:trHeight w:val="300"/>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E9A6D9B"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9</w:t>
            </w:r>
          </w:p>
        </w:tc>
        <w:tc>
          <w:tcPr>
            <w:tcW w:w="1660" w:type="dxa"/>
            <w:tcBorders>
              <w:top w:val="nil"/>
              <w:left w:val="nil"/>
              <w:bottom w:val="single" w:sz="4" w:space="0" w:color="auto"/>
              <w:right w:val="single" w:sz="4" w:space="0" w:color="auto"/>
            </w:tcBorders>
            <w:shd w:val="clear" w:color="auto" w:fill="auto"/>
            <w:noWrap/>
            <w:vAlign w:val="center"/>
            <w:hideMark/>
          </w:tcPr>
          <w:p w14:paraId="756B8F2C"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70</w:t>
            </w:r>
          </w:p>
        </w:tc>
        <w:tc>
          <w:tcPr>
            <w:tcW w:w="1660" w:type="dxa"/>
            <w:tcBorders>
              <w:top w:val="nil"/>
              <w:left w:val="nil"/>
              <w:bottom w:val="single" w:sz="4" w:space="0" w:color="auto"/>
              <w:right w:val="single" w:sz="4" w:space="0" w:color="auto"/>
            </w:tcBorders>
            <w:shd w:val="clear" w:color="auto" w:fill="auto"/>
            <w:noWrap/>
            <w:vAlign w:val="center"/>
            <w:hideMark/>
          </w:tcPr>
          <w:p w14:paraId="3A609035"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50</w:t>
            </w:r>
          </w:p>
        </w:tc>
        <w:tc>
          <w:tcPr>
            <w:tcW w:w="1660" w:type="dxa"/>
            <w:tcBorders>
              <w:top w:val="nil"/>
              <w:left w:val="nil"/>
              <w:bottom w:val="single" w:sz="4" w:space="0" w:color="auto"/>
              <w:right w:val="single" w:sz="4" w:space="0" w:color="auto"/>
            </w:tcBorders>
            <w:shd w:val="clear" w:color="auto" w:fill="auto"/>
            <w:noWrap/>
            <w:vAlign w:val="center"/>
            <w:hideMark/>
          </w:tcPr>
          <w:p w14:paraId="25891999"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7A7BBFB" w14:textId="348E66C3" w:rsidR="00D664ED" w:rsidRPr="00973A8B" w:rsidRDefault="00D60D06" w:rsidP="00FB10B7">
            <w:pPr>
              <w:spacing w:after="0"/>
              <w:ind w:firstLine="0"/>
              <w:jc w:val="center"/>
              <w:rPr>
                <w:rFonts w:eastAsia="Times New Roman" w:cs="Times New Roman"/>
                <w:i/>
                <w:iCs/>
                <w:color w:val="000000"/>
                <w:sz w:val="22"/>
              </w:rPr>
            </w:pPr>
            <w:r>
              <w:rPr>
                <w:rFonts w:eastAsia="Times New Roman" w:cs="Times New Roman"/>
                <w:i/>
                <w:iCs/>
                <w:color w:val="000000"/>
                <w:sz w:val="22"/>
              </w:rPr>
              <w:t>100</w:t>
            </w:r>
          </w:p>
        </w:tc>
      </w:tr>
      <w:tr w:rsidR="00D664ED" w:rsidRPr="00973A8B" w14:paraId="24371A90" w14:textId="77777777" w:rsidTr="00FB10B7">
        <w:trPr>
          <w:trHeight w:val="300"/>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1D73F03"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0</w:t>
            </w:r>
          </w:p>
        </w:tc>
        <w:tc>
          <w:tcPr>
            <w:tcW w:w="1660" w:type="dxa"/>
            <w:tcBorders>
              <w:top w:val="nil"/>
              <w:left w:val="nil"/>
              <w:bottom w:val="single" w:sz="4" w:space="0" w:color="auto"/>
              <w:right w:val="single" w:sz="4" w:space="0" w:color="auto"/>
            </w:tcBorders>
            <w:shd w:val="clear" w:color="auto" w:fill="auto"/>
            <w:noWrap/>
            <w:vAlign w:val="center"/>
            <w:hideMark/>
          </w:tcPr>
          <w:p w14:paraId="199941EA"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60</w:t>
            </w:r>
          </w:p>
        </w:tc>
        <w:tc>
          <w:tcPr>
            <w:tcW w:w="1660" w:type="dxa"/>
            <w:tcBorders>
              <w:top w:val="nil"/>
              <w:left w:val="nil"/>
              <w:bottom w:val="single" w:sz="4" w:space="0" w:color="auto"/>
              <w:right w:val="single" w:sz="4" w:space="0" w:color="auto"/>
            </w:tcBorders>
            <w:shd w:val="clear" w:color="auto" w:fill="auto"/>
            <w:noWrap/>
            <w:vAlign w:val="center"/>
            <w:hideMark/>
          </w:tcPr>
          <w:p w14:paraId="27827019"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30</w:t>
            </w:r>
          </w:p>
        </w:tc>
        <w:tc>
          <w:tcPr>
            <w:tcW w:w="1660" w:type="dxa"/>
            <w:tcBorders>
              <w:top w:val="nil"/>
              <w:left w:val="nil"/>
              <w:bottom w:val="single" w:sz="4" w:space="0" w:color="auto"/>
              <w:right w:val="single" w:sz="4" w:space="0" w:color="auto"/>
            </w:tcBorders>
            <w:shd w:val="clear" w:color="auto" w:fill="auto"/>
            <w:noWrap/>
            <w:vAlign w:val="center"/>
            <w:hideMark/>
          </w:tcPr>
          <w:p w14:paraId="52132A80"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44524BEA" w14:textId="5FF8C3EA" w:rsidR="00D664ED" w:rsidRPr="00973A8B" w:rsidRDefault="00D60D06" w:rsidP="00FB10B7">
            <w:pPr>
              <w:spacing w:after="0"/>
              <w:ind w:firstLine="0"/>
              <w:jc w:val="center"/>
              <w:rPr>
                <w:rFonts w:eastAsia="Times New Roman" w:cs="Times New Roman"/>
                <w:i/>
                <w:iCs/>
                <w:color w:val="000000"/>
                <w:sz w:val="22"/>
              </w:rPr>
            </w:pPr>
            <w:r>
              <w:rPr>
                <w:rFonts w:eastAsia="Times New Roman" w:cs="Times New Roman"/>
                <w:i/>
                <w:iCs/>
                <w:color w:val="000000"/>
                <w:sz w:val="22"/>
              </w:rPr>
              <w:t>170</w:t>
            </w:r>
          </w:p>
        </w:tc>
      </w:tr>
      <w:tr w:rsidR="00D664ED" w:rsidRPr="00973A8B" w14:paraId="1FB69F22" w14:textId="77777777" w:rsidTr="00FB10B7">
        <w:trPr>
          <w:trHeight w:val="300"/>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7102D5E2"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1</w:t>
            </w:r>
          </w:p>
        </w:tc>
        <w:tc>
          <w:tcPr>
            <w:tcW w:w="1660" w:type="dxa"/>
            <w:tcBorders>
              <w:top w:val="nil"/>
              <w:left w:val="nil"/>
              <w:bottom w:val="single" w:sz="4" w:space="0" w:color="auto"/>
              <w:right w:val="single" w:sz="4" w:space="0" w:color="auto"/>
            </w:tcBorders>
            <w:shd w:val="clear" w:color="auto" w:fill="auto"/>
            <w:noWrap/>
            <w:vAlign w:val="center"/>
            <w:hideMark/>
          </w:tcPr>
          <w:p w14:paraId="14D43B8F"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00</w:t>
            </w:r>
          </w:p>
        </w:tc>
        <w:tc>
          <w:tcPr>
            <w:tcW w:w="1660" w:type="dxa"/>
            <w:tcBorders>
              <w:top w:val="nil"/>
              <w:left w:val="nil"/>
              <w:bottom w:val="single" w:sz="4" w:space="0" w:color="auto"/>
              <w:right w:val="single" w:sz="4" w:space="0" w:color="auto"/>
            </w:tcBorders>
            <w:shd w:val="clear" w:color="auto" w:fill="auto"/>
            <w:noWrap/>
            <w:vAlign w:val="center"/>
            <w:hideMark/>
          </w:tcPr>
          <w:p w14:paraId="2CFDAB8D"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10</w:t>
            </w:r>
          </w:p>
        </w:tc>
        <w:tc>
          <w:tcPr>
            <w:tcW w:w="1660" w:type="dxa"/>
            <w:tcBorders>
              <w:top w:val="nil"/>
              <w:left w:val="nil"/>
              <w:bottom w:val="single" w:sz="4" w:space="0" w:color="auto"/>
              <w:right w:val="single" w:sz="4" w:space="0" w:color="auto"/>
            </w:tcBorders>
            <w:shd w:val="clear" w:color="auto" w:fill="auto"/>
            <w:noWrap/>
            <w:vAlign w:val="center"/>
            <w:hideMark/>
          </w:tcPr>
          <w:p w14:paraId="1AAB0875"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2E7027E1" w14:textId="08725253" w:rsidR="00D664ED" w:rsidRPr="00973A8B" w:rsidRDefault="00D60D06" w:rsidP="00FB10B7">
            <w:pPr>
              <w:spacing w:after="0"/>
              <w:ind w:firstLine="0"/>
              <w:jc w:val="center"/>
              <w:rPr>
                <w:rFonts w:eastAsia="Times New Roman" w:cs="Times New Roman"/>
                <w:i/>
                <w:iCs/>
                <w:color w:val="000000"/>
                <w:sz w:val="22"/>
              </w:rPr>
            </w:pPr>
            <w:r>
              <w:rPr>
                <w:rFonts w:eastAsia="Times New Roman" w:cs="Times New Roman"/>
                <w:i/>
                <w:iCs/>
                <w:color w:val="000000"/>
                <w:sz w:val="22"/>
              </w:rPr>
              <w:t>150</w:t>
            </w:r>
          </w:p>
        </w:tc>
      </w:tr>
      <w:tr w:rsidR="00D664ED" w:rsidRPr="00973A8B" w14:paraId="22331FE4" w14:textId="77777777" w:rsidTr="00FB10B7">
        <w:trPr>
          <w:trHeight w:val="300"/>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C039E43"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2</w:t>
            </w:r>
          </w:p>
        </w:tc>
        <w:tc>
          <w:tcPr>
            <w:tcW w:w="1660" w:type="dxa"/>
            <w:tcBorders>
              <w:top w:val="nil"/>
              <w:left w:val="nil"/>
              <w:bottom w:val="single" w:sz="4" w:space="0" w:color="auto"/>
              <w:right w:val="single" w:sz="4" w:space="0" w:color="auto"/>
            </w:tcBorders>
            <w:shd w:val="clear" w:color="auto" w:fill="auto"/>
            <w:noWrap/>
            <w:vAlign w:val="center"/>
            <w:hideMark/>
          </w:tcPr>
          <w:p w14:paraId="71DB520B"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50</w:t>
            </w:r>
          </w:p>
        </w:tc>
        <w:tc>
          <w:tcPr>
            <w:tcW w:w="1660" w:type="dxa"/>
            <w:tcBorders>
              <w:top w:val="nil"/>
              <w:left w:val="nil"/>
              <w:bottom w:val="single" w:sz="4" w:space="0" w:color="auto"/>
              <w:right w:val="single" w:sz="4" w:space="0" w:color="auto"/>
            </w:tcBorders>
            <w:shd w:val="clear" w:color="auto" w:fill="auto"/>
            <w:noWrap/>
            <w:vAlign w:val="center"/>
            <w:hideMark/>
          </w:tcPr>
          <w:p w14:paraId="05E76ACF"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40</w:t>
            </w:r>
          </w:p>
        </w:tc>
        <w:tc>
          <w:tcPr>
            <w:tcW w:w="1660" w:type="dxa"/>
            <w:tcBorders>
              <w:top w:val="nil"/>
              <w:left w:val="nil"/>
              <w:bottom w:val="single" w:sz="4" w:space="0" w:color="auto"/>
              <w:right w:val="single" w:sz="4" w:space="0" w:color="auto"/>
            </w:tcBorders>
            <w:shd w:val="clear" w:color="auto" w:fill="auto"/>
            <w:noWrap/>
            <w:vAlign w:val="center"/>
            <w:hideMark/>
          </w:tcPr>
          <w:p w14:paraId="19F92F97"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7A363AA" w14:textId="065AE98C" w:rsidR="00D664ED" w:rsidRPr="00973A8B" w:rsidRDefault="00D60D06" w:rsidP="00FB10B7">
            <w:pPr>
              <w:spacing w:after="0"/>
              <w:ind w:firstLine="0"/>
              <w:jc w:val="center"/>
              <w:rPr>
                <w:rFonts w:eastAsia="Times New Roman" w:cs="Times New Roman"/>
                <w:i/>
                <w:iCs/>
                <w:color w:val="000000"/>
                <w:sz w:val="22"/>
              </w:rPr>
            </w:pPr>
            <w:r>
              <w:rPr>
                <w:rFonts w:eastAsia="Times New Roman" w:cs="Times New Roman"/>
                <w:i/>
                <w:iCs/>
                <w:color w:val="000000"/>
                <w:sz w:val="22"/>
              </w:rPr>
              <w:t>170</w:t>
            </w:r>
          </w:p>
        </w:tc>
      </w:tr>
      <w:tr w:rsidR="00D664ED" w:rsidRPr="00973A8B" w14:paraId="50BAC925" w14:textId="77777777" w:rsidTr="00FB10B7">
        <w:trPr>
          <w:trHeight w:val="300"/>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1E5B2AF9"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3</w:t>
            </w:r>
          </w:p>
        </w:tc>
        <w:tc>
          <w:tcPr>
            <w:tcW w:w="1660" w:type="dxa"/>
            <w:tcBorders>
              <w:top w:val="nil"/>
              <w:left w:val="nil"/>
              <w:bottom w:val="single" w:sz="4" w:space="0" w:color="auto"/>
              <w:right w:val="single" w:sz="4" w:space="0" w:color="auto"/>
            </w:tcBorders>
            <w:shd w:val="clear" w:color="auto" w:fill="auto"/>
            <w:noWrap/>
            <w:vAlign w:val="center"/>
            <w:hideMark/>
          </w:tcPr>
          <w:p w14:paraId="2A8C4E54"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70</w:t>
            </w:r>
          </w:p>
        </w:tc>
        <w:tc>
          <w:tcPr>
            <w:tcW w:w="1660" w:type="dxa"/>
            <w:tcBorders>
              <w:top w:val="nil"/>
              <w:left w:val="nil"/>
              <w:bottom w:val="single" w:sz="4" w:space="0" w:color="auto"/>
              <w:right w:val="single" w:sz="4" w:space="0" w:color="auto"/>
            </w:tcBorders>
            <w:shd w:val="clear" w:color="auto" w:fill="auto"/>
            <w:noWrap/>
            <w:vAlign w:val="center"/>
            <w:hideMark/>
          </w:tcPr>
          <w:p w14:paraId="63A5A502"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80</w:t>
            </w:r>
          </w:p>
        </w:tc>
        <w:tc>
          <w:tcPr>
            <w:tcW w:w="1660" w:type="dxa"/>
            <w:tcBorders>
              <w:top w:val="nil"/>
              <w:left w:val="nil"/>
              <w:bottom w:val="single" w:sz="4" w:space="0" w:color="auto"/>
              <w:right w:val="single" w:sz="4" w:space="0" w:color="auto"/>
            </w:tcBorders>
            <w:shd w:val="clear" w:color="auto" w:fill="auto"/>
            <w:noWrap/>
            <w:vAlign w:val="center"/>
            <w:hideMark/>
          </w:tcPr>
          <w:p w14:paraId="64B83C47"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AED67FB" w14:textId="174E89AF" w:rsidR="00D664ED" w:rsidRPr="00973A8B" w:rsidRDefault="00D60D06" w:rsidP="00FB10B7">
            <w:pPr>
              <w:spacing w:after="0"/>
              <w:ind w:firstLine="0"/>
              <w:jc w:val="center"/>
              <w:rPr>
                <w:rFonts w:eastAsia="Times New Roman" w:cs="Times New Roman"/>
                <w:i/>
                <w:iCs/>
                <w:color w:val="000000"/>
                <w:sz w:val="22"/>
              </w:rPr>
            </w:pPr>
            <w:r>
              <w:rPr>
                <w:rFonts w:eastAsia="Times New Roman" w:cs="Times New Roman"/>
                <w:i/>
                <w:iCs/>
                <w:color w:val="000000"/>
                <w:sz w:val="22"/>
              </w:rPr>
              <w:t>100</w:t>
            </w:r>
          </w:p>
        </w:tc>
      </w:tr>
      <w:tr w:rsidR="00D664ED" w:rsidRPr="00973A8B" w14:paraId="7BECC7B3" w14:textId="77777777" w:rsidTr="00FB10B7">
        <w:trPr>
          <w:trHeight w:val="300"/>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8C37CCA"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4</w:t>
            </w:r>
          </w:p>
        </w:tc>
        <w:tc>
          <w:tcPr>
            <w:tcW w:w="1660" w:type="dxa"/>
            <w:tcBorders>
              <w:top w:val="nil"/>
              <w:left w:val="nil"/>
              <w:bottom w:val="single" w:sz="4" w:space="0" w:color="auto"/>
              <w:right w:val="single" w:sz="4" w:space="0" w:color="auto"/>
            </w:tcBorders>
            <w:shd w:val="clear" w:color="auto" w:fill="auto"/>
            <w:noWrap/>
            <w:vAlign w:val="center"/>
            <w:hideMark/>
          </w:tcPr>
          <w:p w14:paraId="6E971DE2"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80</w:t>
            </w:r>
          </w:p>
        </w:tc>
        <w:tc>
          <w:tcPr>
            <w:tcW w:w="1660" w:type="dxa"/>
            <w:tcBorders>
              <w:top w:val="nil"/>
              <w:left w:val="nil"/>
              <w:bottom w:val="single" w:sz="4" w:space="0" w:color="auto"/>
              <w:right w:val="single" w:sz="4" w:space="0" w:color="auto"/>
            </w:tcBorders>
            <w:shd w:val="clear" w:color="auto" w:fill="auto"/>
            <w:noWrap/>
            <w:vAlign w:val="center"/>
            <w:hideMark/>
          </w:tcPr>
          <w:p w14:paraId="36625266"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00</w:t>
            </w:r>
          </w:p>
        </w:tc>
        <w:tc>
          <w:tcPr>
            <w:tcW w:w="1660" w:type="dxa"/>
            <w:tcBorders>
              <w:top w:val="nil"/>
              <w:left w:val="nil"/>
              <w:bottom w:val="single" w:sz="4" w:space="0" w:color="auto"/>
              <w:right w:val="single" w:sz="4" w:space="0" w:color="auto"/>
            </w:tcBorders>
            <w:shd w:val="clear" w:color="auto" w:fill="auto"/>
            <w:noWrap/>
            <w:vAlign w:val="center"/>
            <w:hideMark/>
          </w:tcPr>
          <w:p w14:paraId="74FFF116"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9D0D7A0" w14:textId="32CB2671" w:rsidR="00D664ED" w:rsidRPr="00973A8B" w:rsidRDefault="00D60D06" w:rsidP="00FB10B7">
            <w:pPr>
              <w:spacing w:after="0"/>
              <w:ind w:firstLine="0"/>
              <w:jc w:val="center"/>
              <w:rPr>
                <w:rFonts w:eastAsia="Times New Roman" w:cs="Times New Roman"/>
                <w:i/>
                <w:iCs/>
                <w:color w:val="000000"/>
                <w:sz w:val="22"/>
              </w:rPr>
            </w:pPr>
            <w:r>
              <w:rPr>
                <w:rFonts w:eastAsia="Times New Roman" w:cs="Times New Roman"/>
                <w:i/>
                <w:iCs/>
                <w:color w:val="000000"/>
                <w:sz w:val="22"/>
              </w:rPr>
              <w:t>100</w:t>
            </w:r>
          </w:p>
        </w:tc>
      </w:tr>
      <w:tr w:rsidR="00D664ED" w:rsidRPr="00973A8B" w14:paraId="3DC7401A" w14:textId="77777777" w:rsidTr="00FB10B7">
        <w:trPr>
          <w:trHeight w:val="300"/>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5B60F2B"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5</w:t>
            </w:r>
          </w:p>
        </w:tc>
        <w:tc>
          <w:tcPr>
            <w:tcW w:w="1660" w:type="dxa"/>
            <w:tcBorders>
              <w:top w:val="nil"/>
              <w:left w:val="nil"/>
              <w:bottom w:val="single" w:sz="4" w:space="0" w:color="auto"/>
              <w:right w:val="single" w:sz="4" w:space="0" w:color="auto"/>
            </w:tcBorders>
            <w:shd w:val="clear" w:color="auto" w:fill="auto"/>
            <w:noWrap/>
            <w:vAlign w:val="center"/>
            <w:hideMark/>
          </w:tcPr>
          <w:p w14:paraId="7470C93F"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80</w:t>
            </w:r>
          </w:p>
        </w:tc>
        <w:tc>
          <w:tcPr>
            <w:tcW w:w="1660" w:type="dxa"/>
            <w:tcBorders>
              <w:top w:val="nil"/>
              <w:left w:val="nil"/>
              <w:bottom w:val="single" w:sz="4" w:space="0" w:color="auto"/>
              <w:right w:val="single" w:sz="4" w:space="0" w:color="auto"/>
            </w:tcBorders>
            <w:shd w:val="clear" w:color="auto" w:fill="auto"/>
            <w:noWrap/>
            <w:vAlign w:val="center"/>
            <w:hideMark/>
          </w:tcPr>
          <w:p w14:paraId="25E573EB"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00</w:t>
            </w:r>
          </w:p>
        </w:tc>
        <w:tc>
          <w:tcPr>
            <w:tcW w:w="1660" w:type="dxa"/>
            <w:tcBorders>
              <w:top w:val="nil"/>
              <w:left w:val="nil"/>
              <w:bottom w:val="single" w:sz="4" w:space="0" w:color="auto"/>
              <w:right w:val="single" w:sz="4" w:space="0" w:color="auto"/>
            </w:tcBorders>
            <w:shd w:val="clear" w:color="auto" w:fill="auto"/>
            <w:noWrap/>
            <w:vAlign w:val="center"/>
            <w:hideMark/>
          </w:tcPr>
          <w:p w14:paraId="6E9CC5ED"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F6200D9" w14:textId="034A42A4" w:rsidR="00D664ED" w:rsidRPr="00973A8B" w:rsidRDefault="00D60D06" w:rsidP="00FB10B7">
            <w:pPr>
              <w:spacing w:after="0"/>
              <w:ind w:firstLine="0"/>
              <w:jc w:val="center"/>
              <w:rPr>
                <w:rFonts w:eastAsia="Times New Roman" w:cs="Times New Roman"/>
                <w:i/>
                <w:iCs/>
                <w:color w:val="000000"/>
                <w:sz w:val="22"/>
              </w:rPr>
            </w:pPr>
            <w:r>
              <w:rPr>
                <w:rFonts w:eastAsia="Times New Roman" w:cs="Times New Roman"/>
                <w:i/>
                <w:iCs/>
                <w:color w:val="000000"/>
                <w:sz w:val="22"/>
              </w:rPr>
              <w:t>100</w:t>
            </w:r>
          </w:p>
        </w:tc>
      </w:tr>
    </w:tbl>
    <w:p w14:paraId="6B2A3762" w14:textId="232CA23C" w:rsidR="0033117B" w:rsidRDefault="0033117B" w:rsidP="00D664ED">
      <w:pPr>
        <w:jc w:val="center"/>
      </w:pPr>
    </w:p>
    <w:tbl>
      <w:tblPr>
        <w:tblpPr w:leftFromText="180" w:rightFromText="180" w:vertAnchor="text" w:tblpY="1"/>
        <w:tblOverlap w:val="never"/>
        <w:tblW w:w="7440" w:type="dxa"/>
        <w:tblLook w:val="04A0" w:firstRow="1" w:lastRow="0" w:firstColumn="1" w:lastColumn="0" w:noHBand="0" w:noVBand="1"/>
      </w:tblPr>
      <w:tblGrid>
        <w:gridCol w:w="1860"/>
        <w:gridCol w:w="1860"/>
        <w:gridCol w:w="1860"/>
        <w:gridCol w:w="1860"/>
      </w:tblGrid>
      <w:tr w:rsidR="00D54585" w:rsidRPr="00A53B96" w14:paraId="4896580D" w14:textId="77777777" w:rsidTr="002C192B">
        <w:trPr>
          <w:trHeight w:val="345"/>
        </w:trPr>
        <w:tc>
          <w:tcPr>
            <w:tcW w:w="18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965AC5"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lastRenderedPageBreak/>
              <w:t>Đường dây</w:t>
            </w:r>
          </w:p>
        </w:tc>
        <w:tc>
          <w:tcPr>
            <w:tcW w:w="1860" w:type="dxa"/>
            <w:tcBorders>
              <w:top w:val="single" w:sz="4" w:space="0" w:color="auto"/>
              <w:left w:val="nil"/>
              <w:bottom w:val="single" w:sz="4" w:space="0" w:color="auto"/>
              <w:right w:val="single" w:sz="4" w:space="0" w:color="auto"/>
            </w:tcBorders>
            <w:shd w:val="clear" w:color="auto" w:fill="auto"/>
            <w:noWrap/>
            <w:vAlign w:val="center"/>
            <w:hideMark/>
          </w:tcPr>
          <w:p w14:paraId="7B251380"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t>R (</w:t>
            </w:r>
            <w:r w:rsidRPr="00A53B96">
              <w:rPr>
                <w:rFonts w:ascii="Calibri" w:eastAsia="Times New Roman" w:hAnsi="Calibri" w:cs="Calibri"/>
                <w:b/>
                <w:bCs/>
                <w:color w:val="000000"/>
                <w:sz w:val="24"/>
                <w:szCs w:val="24"/>
              </w:rPr>
              <w:t>Ω)</w:t>
            </w:r>
          </w:p>
        </w:tc>
        <w:tc>
          <w:tcPr>
            <w:tcW w:w="1860" w:type="dxa"/>
            <w:tcBorders>
              <w:top w:val="single" w:sz="4" w:space="0" w:color="auto"/>
              <w:left w:val="nil"/>
              <w:bottom w:val="single" w:sz="4" w:space="0" w:color="auto"/>
              <w:right w:val="single" w:sz="4" w:space="0" w:color="auto"/>
            </w:tcBorders>
            <w:shd w:val="clear" w:color="auto" w:fill="auto"/>
            <w:noWrap/>
            <w:vAlign w:val="center"/>
            <w:hideMark/>
          </w:tcPr>
          <w:p w14:paraId="586A10D5"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t>X (Ω)</w:t>
            </w:r>
          </w:p>
        </w:tc>
        <w:tc>
          <w:tcPr>
            <w:tcW w:w="1860" w:type="dxa"/>
            <w:tcBorders>
              <w:top w:val="single" w:sz="4" w:space="0" w:color="auto"/>
              <w:left w:val="nil"/>
              <w:bottom w:val="single" w:sz="4" w:space="0" w:color="auto"/>
              <w:right w:val="single" w:sz="4" w:space="0" w:color="auto"/>
            </w:tcBorders>
            <w:shd w:val="clear" w:color="auto" w:fill="auto"/>
            <w:noWrap/>
            <w:vAlign w:val="center"/>
            <w:hideMark/>
          </w:tcPr>
          <w:p w14:paraId="7814949E"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t>Chiều dài (km)</w:t>
            </w:r>
          </w:p>
        </w:tc>
      </w:tr>
      <w:tr w:rsidR="00D54585" w:rsidRPr="00A53B96" w14:paraId="79C6C837" w14:textId="77777777" w:rsidTr="002C192B">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ABCBEDE"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w:t>
            </w:r>
          </w:p>
        </w:tc>
        <w:tc>
          <w:tcPr>
            <w:tcW w:w="1860" w:type="dxa"/>
            <w:tcBorders>
              <w:top w:val="nil"/>
              <w:left w:val="nil"/>
              <w:bottom w:val="single" w:sz="4" w:space="0" w:color="auto"/>
              <w:right w:val="single" w:sz="4" w:space="0" w:color="auto"/>
            </w:tcBorders>
            <w:shd w:val="clear" w:color="auto" w:fill="auto"/>
            <w:noWrap/>
            <w:vAlign w:val="bottom"/>
            <w:hideMark/>
          </w:tcPr>
          <w:p w14:paraId="45F323D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BB1C240" w14:textId="5E24EB28"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0D75C301"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1087BB44" w14:textId="77777777" w:rsidTr="002C192B">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9FBD16D"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2</w:t>
            </w:r>
          </w:p>
        </w:tc>
        <w:tc>
          <w:tcPr>
            <w:tcW w:w="1860" w:type="dxa"/>
            <w:tcBorders>
              <w:top w:val="nil"/>
              <w:left w:val="nil"/>
              <w:bottom w:val="single" w:sz="4" w:space="0" w:color="auto"/>
              <w:right w:val="single" w:sz="4" w:space="0" w:color="auto"/>
            </w:tcBorders>
            <w:shd w:val="clear" w:color="auto" w:fill="auto"/>
            <w:noWrap/>
            <w:vAlign w:val="bottom"/>
            <w:hideMark/>
          </w:tcPr>
          <w:p w14:paraId="2C9E2EB8"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4B7326CE" w14:textId="495E5318"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1BA47E23"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10F42D89" w14:textId="77777777" w:rsidTr="002C192B">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227DC2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3</w:t>
            </w:r>
          </w:p>
        </w:tc>
        <w:tc>
          <w:tcPr>
            <w:tcW w:w="1860" w:type="dxa"/>
            <w:tcBorders>
              <w:top w:val="nil"/>
              <w:left w:val="nil"/>
              <w:bottom w:val="single" w:sz="4" w:space="0" w:color="auto"/>
              <w:right w:val="single" w:sz="4" w:space="0" w:color="auto"/>
            </w:tcBorders>
            <w:shd w:val="clear" w:color="auto" w:fill="auto"/>
            <w:noWrap/>
            <w:vAlign w:val="bottom"/>
            <w:hideMark/>
          </w:tcPr>
          <w:p w14:paraId="0E364DDE"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5455F4DF" w14:textId="42A69955"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009FE3D6"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612A2A92" w14:textId="77777777" w:rsidTr="002C192B">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2839B5E"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4</w:t>
            </w:r>
          </w:p>
        </w:tc>
        <w:tc>
          <w:tcPr>
            <w:tcW w:w="1860" w:type="dxa"/>
            <w:tcBorders>
              <w:top w:val="nil"/>
              <w:left w:val="nil"/>
              <w:bottom w:val="single" w:sz="4" w:space="0" w:color="auto"/>
              <w:right w:val="single" w:sz="4" w:space="0" w:color="auto"/>
            </w:tcBorders>
            <w:shd w:val="clear" w:color="auto" w:fill="auto"/>
            <w:noWrap/>
            <w:vAlign w:val="bottom"/>
            <w:hideMark/>
          </w:tcPr>
          <w:p w14:paraId="0DEC25C7"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3771FD1A" w14:textId="0C553503"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2B07B151"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7D4C1888" w14:textId="77777777" w:rsidTr="002C192B">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9AFFB15"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5</w:t>
            </w:r>
          </w:p>
        </w:tc>
        <w:tc>
          <w:tcPr>
            <w:tcW w:w="1860" w:type="dxa"/>
            <w:tcBorders>
              <w:top w:val="nil"/>
              <w:left w:val="nil"/>
              <w:bottom w:val="single" w:sz="4" w:space="0" w:color="auto"/>
              <w:right w:val="single" w:sz="4" w:space="0" w:color="auto"/>
            </w:tcBorders>
            <w:shd w:val="clear" w:color="auto" w:fill="auto"/>
            <w:noWrap/>
            <w:vAlign w:val="bottom"/>
            <w:hideMark/>
          </w:tcPr>
          <w:p w14:paraId="5F401883"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38F94929" w14:textId="3BDF737B"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4E786F21"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3EE1456D" w14:textId="77777777" w:rsidTr="002C192B">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6B56078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6</w:t>
            </w:r>
          </w:p>
        </w:tc>
        <w:tc>
          <w:tcPr>
            <w:tcW w:w="1860" w:type="dxa"/>
            <w:tcBorders>
              <w:top w:val="nil"/>
              <w:left w:val="nil"/>
              <w:bottom w:val="single" w:sz="4" w:space="0" w:color="auto"/>
              <w:right w:val="single" w:sz="4" w:space="0" w:color="auto"/>
            </w:tcBorders>
            <w:shd w:val="clear" w:color="auto" w:fill="auto"/>
            <w:noWrap/>
            <w:vAlign w:val="bottom"/>
            <w:hideMark/>
          </w:tcPr>
          <w:p w14:paraId="5E6C86A9"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0476E487" w14:textId="065E02CA"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6029CE6E"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7AF52F88" w14:textId="77777777" w:rsidTr="002C192B">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63313CEA"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7</w:t>
            </w:r>
          </w:p>
        </w:tc>
        <w:tc>
          <w:tcPr>
            <w:tcW w:w="1860" w:type="dxa"/>
            <w:tcBorders>
              <w:top w:val="nil"/>
              <w:left w:val="nil"/>
              <w:bottom w:val="single" w:sz="4" w:space="0" w:color="auto"/>
              <w:right w:val="single" w:sz="4" w:space="0" w:color="auto"/>
            </w:tcBorders>
            <w:shd w:val="clear" w:color="auto" w:fill="auto"/>
            <w:noWrap/>
            <w:vAlign w:val="bottom"/>
            <w:hideMark/>
          </w:tcPr>
          <w:p w14:paraId="72FAC06F"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8B563F4" w14:textId="5F9DAF56"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01C84469"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39906F94" w14:textId="77777777" w:rsidTr="002C192B">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B2D67E0"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8</w:t>
            </w:r>
          </w:p>
        </w:tc>
        <w:tc>
          <w:tcPr>
            <w:tcW w:w="1860" w:type="dxa"/>
            <w:tcBorders>
              <w:top w:val="nil"/>
              <w:left w:val="nil"/>
              <w:bottom w:val="single" w:sz="4" w:space="0" w:color="auto"/>
              <w:right w:val="single" w:sz="4" w:space="0" w:color="auto"/>
            </w:tcBorders>
            <w:shd w:val="clear" w:color="auto" w:fill="auto"/>
            <w:noWrap/>
            <w:vAlign w:val="bottom"/>
            <w:hideMark/>
          </w:tcPr>
          <w:p w14:paraId="07F6C356"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20B06E3F" w14:textId="3F5C59AC"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2B821C9D"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383F83E5" w14:textId="77777777" w:rsidTr="002C192B">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515519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9</w:t>
            </w:r>
          </w:p>
        </w:tc>
        <w:tc>
          <w:tcPr>
            <w:tcW w:w="1860" w:type="dxa"/>
            <w:tcBorders>
              <w:top w:val="nil"/>
              <w:left w:val="nil"/>
              <w:bottom w:val="single" w:sz="4" w:space="0" w:color="auto"/>
              <w:right w:val="single" w:sz="4" w:space="0" w:color="auto"/>
            </w:tcBorders>
            <w:shd w:val="clear" w:color="auto" w:fill="auto"/>
            <w:noWrap/>
            <w:vAlign w:val="bottom"/>
            <w:hideMark/>
          </w:tcPr>
          <w:p w14:paraId="4DE8CD8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77207CD7" w14:textId="54E8F6BF"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3462400A"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296B0ADD" w14:textId="77777777" w:rsidTr="002C192B">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7B3ADDF"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0</w:t>
            </w:r>
          </w:p>
        </w:tc>
        <w:tc>
          <w:tcPr>
            <w:tcW w:w="1860" w:type="dxa"/>
            <w:tcBorders>
              <w:top w:val="nil"/>
              <w:left w:val="nil"/>
              <w:bottom w:val="single" w:sz="4" w:space="0" w:color="auto"/>
              <w:right w:val="single" w:sz="4" w:space="0" w:color="auto"/>
            </w:tcBorders>
            <w:shd w:val="clear" w:color="auto" w:fill="auto"/>
            <w:noWrap/>
            <w:vAlign w:val="bottom"/>
            <w:hideMark/>
          </w:tcPr>
          <w:p w14:paraId="4322415E"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43288A5" w14:textId="084EE05F"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71B0DF15"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242B7AFE" w14:textId="77777777" w:rsidTr="002C192B">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A8C78D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1</w:t>
            </w:r>
          </w:p>
        </w:tc>
        <w:tc>
          <w:tcPr>
            <w:tcW w:w="1860" w:type="dxa"/>
            <w:tcBorders>
              <w:top w:val="nil"/>
              <w:left w:val="nil"/>
              <w:bottom w:val="single" w:sz="4" w:space="0" w:color="auto"/>
              <w:right w:val="single" w:sz="4" w:space="0" w:color="auto"/>
            </w:tcBorders>
            <w:shd w:val="clear" w:color="auto" w:fill="auto"/>
            <w:noWrap/>
            <w:vAlign w:val="bottom"/>
            <w:hideMark/>
          </w:tcPr>
          <w:p w14:paraId="4A0548B8"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47C3888B" w14:textId="55024DF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335A2433"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7671F337" w14:textId="77777777" w:rsidTr="002C192B">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331A1A2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2</w:t>
            </w:r>
          </w:p>
        </w:tc>
        <w:tc>
          <w:tcPr>
            <w:tcW w:w="1860" w:type="dxa"/>
            <w:tcBorders>
              <w:top w:val="nil"/>
              <w:left w:val="nil"/>
              <w:bottom w:val="single" w:sz="4" w:space="0" w:color="auto"/>
              <w:right w:val="single" w:sz="4" w:space="0" w:color="auto"/>
            </w:tcBorders>
            <w:shd w:val="clear" w:color="auto" w:fill="auto"/>
            <w:noWrap/>
            <w:vAlign w:val="bottom"/>
            <w:hideMark/>
          </w:tcPr>
          <w:p w14:paraId="0B6AD0CC"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BD8C82D" w14:textId="5475D213"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6684245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64F963AD" w14:textId="77777777" w:rsidTr="002C192B">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C8C833D"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3</w:t>
            </w:r>
          </w:p>
        </w:tc>
        <w:tc>
          <w:tcPr>
            <w:tcW w:w="1860" w:type="dxa"/>
            <w:tcBorders>
              <w:top w:val="nil"/>
              <w:left w:val="nil"/>
              <w:bottom w:val="single" w:sz="4" w:space="0" w:color="auto"/>
              <w:right w:val="single" w:sz="4" w:space="0" w:color="auto"/>
            </w:tcBorders>
            <w:shd w:val="clear" w:color="auto" w:fill="auto"/>
            <w:noWrap/>
            <w:vAlign w:val="bottom"/>
            <w:hideMark/>
          </w:tcPr>
          <w:p w14:paraId="0593713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0469F07E" w14:textId="4708F878"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6F3BD222"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5262F4AC" w14:textId="77777777" w:rsidTr="002C192B">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E71D178"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4</w:t>
            </w:r>
          </w:p>
        </w:tc>
        <w:tc>
          <w:tcPr>
            <w:tcW w:w="1860" w:type="dxa"/>
            <w:tcBorders>
              <w:top w:val="nil"/>
              <w:left w:val="nil"/>
              <w:bottom w:val="single" w:sz="4" w:space="0" w:color="auto"/>
              <w:right w:val="single" w:sz="4" w:space="0" w:color="auto"/>
            </w:tcBorders>
            <w:shd w:val="clear" w:color="auto" w:fill="auto"/>
            <w:noWrap/>
            <w:vAlign w:val="bottom"/>
            <w:hideMark/>
          </w:tcPr>
          <w:p w14:paraId="7F7DB877"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51A9F33" w14:textId="3E30FE11"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395A25A5"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bl>
    <w:p w14:paraId="02588E93" w14:textId="3CDB89B6" w:rsidR="00D664ED" w:rsidRPr="0033117B" w:rsidRDefault="002C192B" w:rsidP="00D664ED">
      <w:pPr>
        <w:jc w:val="center"/>
      </w:pPr>
      <w:r>
        <w:br w:type="textWrapping" w:clear="all"/>
      </w:r>
    </w:p>
    <w:p w14:paraId="5FA2429F" w14:textId="6F62B40D" w:rsidR="009D002F" w:rsidRDefault="009D002F" w:rsidP="000F2F15">
      <w:pPr>
        <w:pStyle w:val="Heading2"/>
      </w:pPr>
      <w:bookmarkStart w:id="24" w:name="_Toc58747965"/>
      <w:bookmarkStart w:id="25" w:name="_Toc59257058"/>
      <w:r>
        <w:t>Tính toán dòng dây</w:t>
      </w:r>
      <w:bookmarkEnd w:id="24"/>
      <w:bookmarkEnd w:id="25"/>
    </w:p>
    <w:p w14:paraId="38A250DB" w14:textId="45A500F7" w:rsidR="00C04B78" w:rsidRPr="00C04B78" w:rsidRDefault="00C04B78" w:rsidP="00C04B78">
      <w:r>
        <w:t>Trong chương trình tính toán có sử dụng hai khái niệm nút: nút trái và nút phải.</w:t>
      </w:r>
      <w:r w:rsidR="00293D2B">
        <w:t xml:space="preserve"> </w:t>
      </w:r>
      <w:r w:rsidR="00205038">
        <w:t>Trong đó với ý đồ của tác giả: nút trái là nút của đường dây mà tại đó nút có xu hướng gần về phía nguồn</w:t>
      </w:r>
      <w:r w:rsidR="003727AE">
        <w:t xml:space="preserve"> so với nút còn lại của đường dây. </w:t>
      </w:r>
    </w:p>
    <w:p w14:paraId="287C2C17" w14:textId="77777777" w:rsidR="00C364F5" w:rsidRDefault="00D813F1" w:rsidP="00C364F5">
      <w:pPr>
        <w:keepNext/>
        <w:jc w:val="center"/>
      </w:pPr>
      <w:r w:rsidRPr="00D813F1">
        <w:rPr>
          <w:noProof/>
        </w:rPr>
        <w:drawing>
          <wp:inline distT="0" distB="0" distL="0" distR="0" wp14:anchorId="730095B0" wp14:editId="2E893072">
            <wp:extent cx="5096786" cy="589776"/>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91330" cy="600716"/>
                    </a:xfrm>
                    <a:prstGeom prst="rect">
                      <a:avLst/>
                    </a:prstGeom>
                  </pic:spPr>
                </pic:pic>
              </a:graphicData>
            </a:graphic>
          </wp:inline>
        </w:drawing>
      </w:r>
    </w:p>
    <w:p w14:paraId="20970A2D" w14:textId="729DBE81" w:rsidR="00B403D1" w:rsidRDefault="00C364F5" w:rsidP="00C364F5">
      <w:pPr>
        <w:pStyle w:val="Caption"/>
      </w:pPr>
      <w:r>
        <w:t xml:space="preserve">Hình 3. </w:t>
      </w:r>
      <w:fldSimple w:instr=" SEQ Hình_3. \* ARABIC ">
        <w:r w:rsidR="00EA3DA5">
          <w:rPr>
            <w:noProof/>
          </w:rPr>
          <w:t>3</w:t>
        </w:r>
      </w:fldSimple>
      <w:r>
        <w:t>: Nút trái và nút phải của một đường dây.</w:t>
      </w:r>
    </w:p>
    <w:p w14:paraId="5F336C0E" w14:textId="548FEEA9" w:rsidR="00996694" w:rsidRDefault="001B3154" w:rsidP="00586F4C">
      <w:r w:rsidRPr="001B3154">
        <w:rPr>
          <w:noProof/>
        </w:rPr>
        <w:drawing>
          <wp:inline distT="0" distB="0" distL="0" distR="0" wp14:anchorId="5B091C18" wp14:editId="174253EB">
            <wp:extent cx="3762373" cy="11715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2380" b="1"/>
                    <a:stretch/>
                  </pic:blipFill>
                  <pic:spPr bwMode="auto">
                    <a:xfrm>
                      <a:off x="0" y="0"/>
                      <a:ext cx="3762373" cy="1171575"/>
                    </a:xfrm>
                    <a:prstGeom prst="rect">
                      <a:avLst/>
                    </a:prstGeom>
                    <a:ln>
                      <a:noFill/>
                    </a:ln>
                    <a:extLst>
                      <a:ext uri="{53640926-AAD7-44D8-BBD7-CCE9431645EC}">
                        <a14:shadowObscured xmlns:a14="http://schemas.microsoft.com/office/drawing/2010/main"/>
                      </a:ext>
                    </a:extLst>
                  </pic:spPr>
                </pic:pic>
              </a:graphicData>
            </a:graphic>
          </wp:inline>
        </w:drawing>
      </w:r>
    </w:p>
    <w:p w14:paraId="30C3B4C5" w14:textId="5BB4248D" w:rsidR="0065332F" w:rsidRDefault="00B96D01" w:rsidP="00586F4C">
      <w:r>
        <w:lastRenderedPageBreak/>
        <w:t>Nút bậc 1 là gì? Nút bậc theo ý đồ của tác giả là nút mà tại đó nút chỉ gánh tải mà không gánh thêm đường dây nào khác. Một trong những điều kiện của nút bậc 1 là nút phải của đường dây.</w:t>
      </w:r>
    </w:p>
    <w:p w14:paraId="28EB21F2" w14:textId="58CA2A4A" w:rsidR="00590DB4" w:rsidRDefault="00E704F0" w:rsidP="00586F4C">
      <w:r>
        <w:t xml:space="preserve">Dòng dây bậc 1: </w:t>
      </w:r>
      <w:r w:rsidR="000C385F">
        <w:t xml:space="preserve">là tại đó dòng chạy trên dây là từ duy nhất một tải tiêu thụ chứ không phải thêm từ các tải khác. </w:t>
      </w:r>
      <w:r w:rsidR="00EF0824">
        <w:t>Dòng dây bậc 1 có nút phải là nút bậc 1.</w:t>
      </w:r>
    </w:p>
    <w:p w14:paraId="090A91E3" w14:textId="77777777" w:rsidR="00EA3DA5" w:rsidRDefault="00CE37CA" w:rsidP="00EA3DA5">
      <w:pPr>
        <w:keepNext/>
        <w:jc w:val="center"/>
      </w:pPr>
      <w:r>
        <w:rPr>
          <w:noProof/>
        </w:rPr>
        <w:drawing>
          <wp:inline distT="0" distB="0" distL="0" distR="0" wp14:anchorId="099AA49F" wp14:editId="1C41BE9C">
            <wp:extent cx="1876425" cy="48672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2">
                      <a:extLst>
                        <a:ext uri="{28A0092B-C50C-407E-A947-70E740481C1C}">
                          <a14:useLocalDpi xmlns:a14="http://schemas.microsoft.com/office/drawing/2010/main" val="0"/>
                        </a:ext>
                      </a:extLst>
                    </a:blip>
                    <a:stretch>
                      <a:fillRect/>
                    </a:stretch>
                  </pic:blipFill>
                  <pic:spPr>
                    <a:xfrm>
                      <a:off x="0" y="0"/>
                      <a:ext cx="1876425" cy="4867275"/>
                    </a:xfrm>
                    <a:prstGeom prst="rect">
                      <a:avLst/>
                    </a:prstGeom>
                  </pic:spPr>
                </pic:pic>
              </a:graphicData>
            </a:graphic>
          </wp:inline>
        </w:drawing>
      </w:r>
    </w:p>
    <w:p w14:paraId="5EC549F3" w14:textId="553F8A26" w:rsidR="00576D2E" w:rsidRPr="00B403D1" w:rsidRDefault="00EA3DA5" w:rsidP="00EA3DA5">
      <w:pPr>
        <w:pStyle w:val="Caption"/>
      </w:pPr>
      <w:r>
        <w:t xml:space="preserve">Hình 3. </w:t>
      </w:r>
      <w:fldSimple w:instr=" SEQ Hình_3. \* ARABIC ">
        <w:r>
          <w:rPr>
            <w:noProof/>
          </w:rPr>
          <w:t>4</w:t>
        </w:r>
      </w:fldSimple>
      <w:r>
        <w:t>: Lưu đồ giải thuật tính toán dòng dây</w:t>
      </w:r>
    </w:p>
    <w:p w14:paraId="6EE2BD7A" w14:textId="0F06AFC6" w:rsidR="00E21189" w:rsidRDefault="004E4A78" w:rsidP="000F2F15">
      <w:pPr>
        <w:pStyle w:val="Heading2"/>
      </w:pPr>
      <w:bookmarkStart w:id="26" w:name="_Toc58747966"/>
      <w:bookmarkStart w:id="27" w:name="_Toc59257059"/>
      <w:r>
        <w:t>Tính toán sụt áp</w:t>
      </w:r>
      <w:r w:rsidR="009A7C2D">
        <w:t xml:space="preserve"> rơi trên từng đoạn</w:t>
      </w:r>
      <w:bookmarkEnd w:id="26"/>
      <w:bookmarkEnd w:id="27"/>
    </w:p>
    <w:p w14:paraId="0E91E525" w14:textId="77777777" w:rsidR="003C04D2" w:rsidRPr="003C04D2" w:rsidRDefault="003C04D2" w:rsidP="003C04D2"/>
    <w:p w14:paraId="0B8BEADC" w14:textId="1BF09690" w:rsidR="009A7C2D" w:rsidRDefault="009A7C2D" w:rsidP="009A7C2D">
      <w:pPr>
        <w:pStyle w:val="Heading2"/>
      </w:pPr>
      <w:bookmarkStart w:id="28" w:name="_Toc58747967"/>
      <w:bookmarkStart w:id="29" w:name="_Toc59257060"/>
      <w:r>
        <w:lastRenderedPageBreak/>
        <w:t>Điện áp tạ</w:t>
      </w:r>
      <w:r w:rsidR="003A729B">
        <w:t>i các nút</w:t>
      </w:r>
      <w:bookmarkEnd w:id="28"/>
      <w:bookmarkEnd w:id="29"/>
    </w:p>
    <w:p w14:paraId="77CCC676" w14:textId="3DA810DE" w:rsidR="008F2EEB" w:rsidRPr="008F2EEB" w:rsidRDefault="008F2EEB" w:rsidP="00CA566F">
      <w:pPr>
        <w:pStyle w:val="Heading2"/>
      </w:pPr>
      <w:bookmarkStart w:id="30" w:name="_Toc59257061"/>
      <w:r>
        <w:t>Tính phần trăm sụt áp lớn nhất</w:t>
      </w:r>
      <w:bookmarkEnd w:id="30"/>
    </w:p>
    <w:p w14:paraId="328A0C8F" w14:textId="77777777" w:rsidR="00A94E30" w:rsidRDefault="004D2BDD" w:rsidP="004D2BDD">
      <w:pPr>
        <w:pStyle w:val="Heading1"/>
      </w:pPr>
      <w:bookmarkStart w:id="31" w:name="_Toc58747969"/>
      <w:bookmarkStart w:id="32" w:name="_Toc59257062"/>
      <w:r>
        <w:t>Kết quả</w:t>
      </w:r>
      <w:bookmarkEnd w:id="31"/>
      <w:bookmarkEnd w:id="32"/>
    </w:p>
    <w:p w14:paraId="751094F3" w14:textId="77777777" w:rsidR="005D3EA1" w:rsidRPr="005D3EA1" w:rsidRDefault="005D3EA1" w:rsidP="005D3EA1">
      <w:pPr>
        <w:pStyle w:val="Heading2"/>
      </w:pPr>
      <w:bookmarkStart w:id="33" w:name="_Toc58747970"/>
      <w:bookmarkStart w:id="34" w:name="_Toc59257063"/>
      <w:r>
        <w:t>Số liệu mẫu</w:t>
      </w:r>
      <w:bookmarkEnd w:id="33"/>
      <w:bookmarkEnd w:id="34"/>
    </w:p>
    <w:p w14:paraId="182F27AA" w14:textId="591B88C9" w:rsidR="00010000" w:rsidRDefault="00DE2166" w:rsidP="009E4BBE">
      <w:pPr>
        <w:pStyle w:val="Heading2"/>
      </w:pPr>
      <w:bookmarkStart w:id="35" w:name="_Toc58747971"/>
      <w:bookmarkStart w:id="36" w:name="_Toc59257064"/>
      <w:r>
        <w:t>Phần mềm thực hiện giải thuật</w:t>
      </w:r>
      <w:bookmarkEnd w:id="35"/>
      <w:bookmarkEnd w:id="36"/>
    </w:p>
    <w:p w14:paraId="44488D34" w14:textId="77777777" w:rsidR="0067614F" w:rsidRDefault="002C2A36" w:rsidP="0067614F">
      <w:pPr>
        <w:keepNext/>
        <w:jc w:val="center"/>
      </w:pPr>
      <w:r>
        <w:rPr>
          <w:noProof/>
        </w:rPr>
        <w:drawing>
          <wp:inline distT="0" distB="0" distL="0" distR="0" wp14:anchorId="146AE93B" wp14:editId="6BD0989A">
            <wp:extent cx="5276850" cy="2345331"/>
            <wp:effectExtent l="0" t="0" r="0" b="0"/>
            <wp:docPr id="2" name="Picture 2" descr="Analyze data, create models and more with MATLAB - UW–⁠Madison Information  Techn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alyze data, create models and more with MATLAB - UW–⁠Madison Information  Technology"/>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02138" cy="2356570"/>
                    </a:xfrm>
                    <a:prstGeom prst="rect">
                      <a:avLst/>
                    </a:prstGeom>
                    <a:noFill/>
                    <a:ln>
                      <a:noFill/>
                    </a:ln>
                  </pic:spPr>
                </pic:pic>
              </a:graphicData>
            </a:graphic>
          </wp:inline>
        </w:drawing>
      </w:r>
    </w:p>
    <w:p w14:paraId="105B7D42" w14:textId="1959B089" w:rsidR="0084206F" w:rsidRDefault="0067614F" w:rsidP="0067614F">
      <w:pPr>
        <w:pStyle w:val="Caption"/>
      </w:pPr>
      <w:r>
        <w:t xml:space="preserve">Hình 4. </w:t>
      </w:r>
      <w:fldSimple w:instr=" SEQ Hình_4. \* ARABIC ">
        <w:r>
          <w:rPr>
            <w:noProof/>
          </w:rPr>
          <w:t>1</w:t>
        </w:r>
      </w:fldSimple>
      <w:r>
        <w:t>: Logo phần mềm MATLAB</w:t>
      </w:r>
    </w:p>
    <w:p w14:paraId="7F8D6617" w14:textId="372BA9F3" w:rsidR="00D85794" w:rsidRDefault="00D85794" w:rsidP="00D85794">
      <w:r w:rsidRPr="00D85794">
        <w:t>MATLAB kết hợp môi trường máy tính để bàn được điều chỉnh cho các quy trình phân tích và thiết kế lặp đi lặp lại với một ngôn ngữ lập trình thể hiện trực tiếp toán học mảng và ma trận. Nó bao gồm Live Editor để tạo các tập lệnh kết hợp mã, đầu ra và văn bản được định dạng trong một sổ ghi chép thực thi.</w:t>
      </w:r>
    </w:p>
    <w:p w14:paraId="21239975" w14:textId="37523A07" w:rsidR="00E7435E" w:rsidRDefault="00E7435E" w:rsidP="00D85794">
      <w:r w:rsidRPr="00E7435E">
        <w:t>Hộp công cụ MATLAB được phát triển chuyên nghiệp, được kiểm tra nghiêm ngặt và được ghi chép đầy đủ.</w:t>
      </w:r>
    </w:p>
    <w:p w14:paraId="6888F229" w14:textId="04DBEC8A" w:rsidR="00E7435E" w:rsidRDefault="005C0FE4" w:rsidP="00D85794">
      <w:r w:rsidRPr="005C0FE4">
        <w:t>Ứng dụng MATLAB cho phép bạn xem các thuật toán khác nhau hoạt động như thế nào với dữ liệu của bạn. Lặp lại cho đến khi bạn nhận được kết quả mong muốn, sau đó tự động tạo chương trình MATLAB để tái tạo hoặc tự động hóa công việc của bạn.</w:t>
      </w:r>
    </w:p>
    <w:p w14:paraId="040E0AE1" w14:textId="40E937CB" w:rsidR="005C0FE4" w:rsidRPr="0084206F" w:rsidRDefault="00250C6F" w:rsidP="00D85794">
      <w:r w:rsidRPr="00250C6F">
        <w:t>Quy mô phân tích của bạn để chạy trên các cụm, GPU và đám mây chỉ với những thay đổi nhỏ về mã. Không cần phải viết lại mã của bạn hoặc học lập trình dữ liệu lớn và các kỹ thuật hết bộ nhớ.</w:t>
      </w:r>
    </w:p>
    <w:p w14:paraId="6411621F" w14:textId="77777777" w:rsidR="00796549" w:rsidRDefault="005D3EA1" w:rsidP="005D3EA1">
      <w:pPr>
        <w:pStyle w:val="Heading2"/>
      </w:pPr>
      <w:bookmarkStart w:id="37" w:name="_Toc58747972"/>
      <w:bookmarkStart w:id="38" w:name="_Toc59257065"/>
      <w:r>
        <w:lastRenderedPageBreak/>
        <w:t>Sụt áp tại các nút</w:t>
      </w:r>
      <w:bookmarkEnd w:id="37"/>
      <w:bookmarkEnd w:id="38"/>
    </w:p>
    <w:p w14:paraId="09EE3667" w14:textId="77777777" w:rsidR="0007018C" w:rsidRPr="0007018C" w:rsidRDefault="0007018C" w:rsidP="0007018C">
      <w:pPr>
        <w:pStyle w:val="Heading2"/>
      </w:pPr>
      <w:bookmarkStart w:id="39" w:name="_Toc58747973"/>
      <w:bookmarkStart w:id="40" w:name="_Toc59257066"/>
      <w:r>
        <w:t>Hệ số K</w:t>
      </w:r>
      <w:r w:rsidR="006428BD">
        <w:t xml:space="preserve"> của máy biến</w:t>
      </w:r>
      <w:r w:rsidR="00704B29">
        <w:t xml:space="preserve"> áp</w:t>
      </w:r>
      <w:r>
        <w:t xml:space="preserve"> khi hệ thống mặt trời thay đổi</w:t>
      </w:r>
      <w:bookmarkEnd w:id="39"/>
      <w:bookmarkEnd w:id="40"/>
    </w:p>
    <w:p w14:paraId="12A9B98E" w14:textId="77777777" w:rsidR="009316F8" w:rsidRDefault="0062118E" w:rsidP="00A94E30">
      <w:pPr>
        <w:pStyle w:val="Heading1"/>
      </w:pPr>
      <w:bookmarkStart w:id="41" w:name="_Toc58747974"/>
      <w:bookmarkStart w:id="42" w:name="_Toc59257067"/>
      <w:r>
        <w:t>Kết luận và hướng phát triển</w:t>
      </w:r>
      <w:bookmarkEnd w:id="41"/>
      <w:bookmarkEnd w:id="42"/>
    </w:p>
    <w:p w14:paraId="07946CEC" w14:textId="77777777" w:rsidR="000A7B9B" w:rsidRDefault="000A7B9B">
      <w:pPr>
        <w:spacing w:line="259" w:lineRule="auto"/>
        <w:ind w:firstLine="0"/>
        <w:jc w:val="left"/>
      </w:pPr>
      <w:r>
        <w:br w:type="page"/>
      </w:r>
    </w:p>
    <w:p w14:paraId="42DE8BC4" w14:textId="77777777" w:rsidR="00F05655" w:rsidRDefault="00F05655" w:rsidP="000A7B9B">
      <w:pPr>
        <w:jc w:val="center"/>
        <w:rPr>
          <w:b/>
          <w:bCs/>
          <w:i/>
          <w:iCs/>
          <w:sz w:val="32"/>
          <w:szCs w:val="32"/>
        </w:rPr>
        <w:sectPr w:rsidR="00F05655" w:rsidSect="00237193">
          <w:headerReference w:type="default" r:id="rId24"/>
          <w:footerReference w:type="default" r:id="rId25"/>
          <w:type w:val="continuous"/>
          <w:pgSz w:w="11909" w:h="16834" w:code="9"/>
          <w:pgMar w:top="1418" w:right="1134" w:bottom="1418" w:left="1701" w:header="720" w:footer="720" w:gutter="0"/>
          <w:pgNumType w:start="1"/>
          <w:cols w:space="720"/>
          <w:docGrid w:linePitch="360"/>
        </w:sectPr>
      </w:pPr>
    </w:p>
    <w:p w14:paraId="14402F8A" w14:textId="0E8FEF5D" w:rsidR="006A54E5" w:rsidRPr="000A7B9B" w:rsidRDefault="006A54E5" w:rsidP="000A7B9B">
      <w:pPr>
        <w:jc w:val="center"/>
        <w:rPr>
          <w:b/>
          <w:bCs/>
          <w:i/>
          <w:iCs/>
          <w:sz w:val="32"/>
          <w:szCs w:val="32"/>
        </w:rPr>
      </w:pPr>
      <w:r w:rsidRPr="000A7B9B">
        <w:rPr>
          <w:b/>
          <w:bCs/>
          <w:i/>
          <w:iCs/>
          <w:sz w:val="32"/>
          <w:szCs w:val="32"/>
        </w:rPr>
        <w:lastRenderedPageBreak/>
        <w:t>Tài liệu tham khảo</w:t>
      </w:r>
    </w:p>
    <w:p w14:paraId="7D6C8863" w14:textId="0CB442AE" w:rsidR="00130D5E" w:rsidRDefault="00130D5E" w:rsidP="00130D5E">
      <w:r>
        <w:t>[1]</w:t>
      </w:r>
      <w:r w:rsidR="001820FC">
        <w:t xml:space="preserve"> </w:t>
      </w:r>
    </w:p>
    <w:p w14:paraId="47B93434" w14:textId="77777777" w:rsidR="00130D5E" w:rsidRDefault="00130D5E" w:rsidP="00130D5E">
      <w:r>
        <w:t>[2]</w:t>
      </w:r>
    </w:p>
    <w:p w14:paraId="27147AA5" w14:textId="77777777" w:rsidR="00130D5E" w:rsidRDefault="00130D5E" w:rsidP="00130D5E">
      <w:r>
        <w:t>[3]</w:t>
      </w:r>
    </w:p>
    <w:p w14:paraId="57B1D7EB" w14:textId="77777777" w:rsidR="00130D5E" w:rsidRDefault="00130D5E" w:rsidP="00130D5E">
      <w:r>
        <w:t>[4]</w:t>
      </w:r>
    </w:p>
    <w:p w14:paraId="5CB53340" w14:textId="77777777" w:rsidR="00130D5E" w:rsidRDefault="00130D5E" w:rsidP="00130D5E">
      <w:r>
        <w:t>[5]</w:t>
      </w:r>
    </w:p>
    <w:p w14:paraId="2E7C1922" w14:textId="77777777" w:rsidR="00130D5E" w:rsidRDefault="00130D5E" w:rsidP="00130D5E">
      <w:r>
        <w:t>[6]</w:t>
      </w:r>
    </w:p>
    <w:p w14:paraId="69DD02FE" w14:textId="77777777" w:rsidR="00130D5E" w:rsidRDefault="00130D5E" w:rsidP="00130D5E">
      <w:r>
        <w:t>[7]</w:t>
      </w:r>
    </w:p>
    <w:p w14:paraId="5EC8BBB7" w14:textId="77777777" w:rsidR="00130D5E" w:rsidRDefault="00130D5E" w:rsidP="00130D5E">
      <w:r>
        <w:t>[8]</w:t>
      </w:r>
    </w:p>
    <w:p w14:paraId="55D63578" w14:textId="77777777" w:rsidR="00130D5E" w:rsidRDefault="00130D5E" w:rsidP="00130D5E">
      <w:r>
        <w:t>[9]</w:t>
      </w:r>
    </w:p>
    <w:p w14:paraId="15CE1C35" w14:textId="77777777" w:rsidR="00130D5E" w:rsidRPr="00130D5E" w:rsidRDefault="00130D5E" w:rsidP="00130D5E">
      <w:r>
        <w:t>[10]</w:t>
      </w:r>
    </w:p>
    <w:p w14:paraId="3902860A" w14:textId="77777777" w:rsidR="000A7B9B" w:rsidRDefault="000A7B9B">
      <w:pPr>
        <w:spacing w:line="259" w:lineRule="auto"/>
        <w:ind w:firstLine="0"/>
        <w:jc w:val="left"/>
      </w:pPr>
      <w:r>
        <w:br w:type="page"/>
      </w:r>
    </w:p>
    <w:p w14:paraId="1F1CC80A" w14:textId="64234B09" w:rsidR="007D6007" w:rsidRPr="00B535E2" w:rsidRDefault="007D6007" w:rsidP="00B535E2">
      <w:pPr>
        <w:jc w:val="center"/>
        <w:rPr>
          <w:b/>
          <w:bCs/>
          <w:i/>
          <w:iCs/>
          <w:sz w:val="32"/>
          <w:szCs w:val="32"/>
        </w:rPr>
      </w:pPr>
      <w:r w:rsidRPr="00B535E2">
        <w:rPr>
          <w:b/>
          <w:bCs/>
          <w:i/>
          <w:iCs/>
          <w:sz w:val="32"/>
          <w:szCs w:val="32"/>
        </w:rPr>
        <w:lastRenderedPageBreak/>
        <w:t>Phụ lục</w:t>
      </w:r>
    </w:p>
    <w:p w14:paraId="742B8361" w14:textId="2A7B5FF5" w:rsidR="00886473" w:rsidRDefault="00886473" w:rsidP="00886473">
      <w:pPr>
        <w:pStyle w:val="code"/>
      </w:pPr>
      <w:r>
        <w:t>clc; clear; close all;</w:t>
      </w:r>
    </w:p>
    <w:p w14:paraId="445C0FBB" w14:textId="77777777" w:rsidR="00886473" w:rsidRDefault="00886473" w:rsidP="00886473">
      <w:pPr>
        <w:pStyle w:val="code"/>
      </w:pPr>
      <w:r>
        <w:t>n = 15;</w:t>
      </w:r>
    </w:p>
    <w:p w14:paraId="1AD45D91" w14:textId="77777777" w:rsidR="00886473" w:rsidRDefault="00886473" w:rsidP="00886473">
      <w:pPr>
        <w:pStyle w:val="code"/>
      </w:pPr>
      <w:r>
        <w:t>Nodes = node.empty(0,n);</w:t>
      </w:r>
    </w:p>
    <w:p w14:paraId="601634FA" w14:textId="77777777" w:rsidR="00886473" w:rsidRDefault="00886473" w:rsidP="00886473">
      <w:pPr>
        <w:pStyle w:val="code"/>
      </w:pPr>
      <w:r>
        <w:t>duongdays = duongday.empty(0,n-1);</w:t>
      </w:r>
    </w:p>
    <w:p w14:paraId="4EFB4897" w14:textId="77777777" w:rsidR="00886473" w:rsidRDefault="00886473" w:rsidP="00886473">
      <w:pPr>
        <w:pStyle w:val="code"/>
      </w:pPr>
    </w:p>
    <w:p w14:paraId="191CA6AB" w14:textId="77777777" w:rsidR="00886473" w:rsidRDefault="00886473" w:rsidP="00886473">
      <w:pPr>
        <w:pStyle w:val="code"/>
      </w:pPr>
      <w:r>
        <w:t>% Nhap thong so cua nut</w:t>
      </w:r>
    </w:p>
    <w:p w14:paraId="7B32B17A" w14:textId="77777777" w:rsidR="00886473" w:rsidRDefault="00886473" w:rsidP="00886473">
      <w:pPr>
        <w:pStyle w:val="code"/>
      </w:pPr>
      <w:r>
        <w:t>Nodes(1).name = 1; Nodes(1).P = 4; Nodes(1).cosphi = 0.85; Nodes(1).Udm = 22;  Nodes(1).PV = 2;</w:t>
      </w:r>
    </w:p>
    <w:p w14:paraId="62CFA0D6" w14:textId="77777777" w:rsidR="00886473" w:rsidRDefault="00886473" w:rsidP="00886473">
      <w:pPr>
        <w:pStyle w:val="code"/>
      </w:pPr>
      <w:r>
        <w:t>Nodes(2).name = 2; Nodes(2).P = 6; Nodes(2).cosphi = 0.85; Nodes(2).Udm = 22;  Nodes(2).PV = 3;</w:t>
      </w:r>
    </w:p>
    <w:p w14:paraId="525A13F9" w14:textId="77777777" w:rsidR="00886473" w:rsidRDefault="00886473" w:rsidP="00886473">
      <w:pPr>
        <w:pStyle w:val="code"/>
      </w:pPr>
      <w:r>
        <w:t>Nodes(3).name = 3; Nodes(3).P = 7; Nodes(3).cosphi = 0.85; Nodes(3).Udm = 22; Nodes(3).PV = 3;</w:t>
      </w:r>
    </w:p>
    <w:p w14:paraId="64BD1650" w14:textId="77777777" w:rsidR="00886473" w:rsidRDefault="00886473" w:rsidP="00886473">
      <w:pPr>
        <w:pStyle w:val="code"/>
      </w:pPr>
      <w:r>
        <w:t>Nodes(4).name = 4; Nodes(4).P = 3; Nodes(4).cosphi = 0.85; Nodes(4).Udm = 22;  Nodes(4).PV = 2;</w:t>
      </w:r>
    </w:p>
    <w:p w14:paraId="450DF99E" w14:textId="77777777" w:rsidR="00886473" w:rsidRDefault="00886473" w:rsidP="00886473">
      <w:pPr>
        <w:pStyle w:val="code"/>
      </w:pPr>
      <w:r>
        <w:t>Nodes(5).name = 5; Nodes(5).P = 8; Nodes(5).cosphi = 0.85; Nodes(5).Udm = 22; Nodes(5).PV = 2;</w:t>
      </w:r>
    </w:p>
    <w:p w14:paraId="442DF438" w14:textId="77777777" w:rsidR="00886473" w:rsidRDefault="00886473" w:rsidP="00886473">
      <w:pPr>
        <w:pStyle w:val="code"/>
      </w:pPr>
      <w:r>
        <w:t>Nodes(6).name = 6; Nodes(6).P = 9; Nodes(6).cosphi = 0.85; Nodes(6).Udm = 22;  Nodes(6).PV = 2;</w:t>
      </w:r>
    </w:p>
    <w:p w14:paraId="31FEEFAC" w14:textId="77777777" w:rsidR="00886473" w:rsidRDefault="00886473" w:rsidP="00886473">
      <w:pPr>
        <w:pStyle w:val="code"/>
      </w:pPr>
      <w:r>
        <w:t>Nodes(7).name = 7; Nodes(7).P = 10; Nodes(7).cosphi = 0.85; Nodes(7).Udm = 22;  Nodes(7).PV = 2;</w:t>
      </w:r>
    </w:p>
    <w:p w14:paraId="1C3D5F78" w14:textId="77777777" w:rsidR="00886473" w:rsidRDefault="00886473" w:rsidP="00886473">
      <w:pPr>
        <w:pStyle w:val="code"/>
      </w:pPr>
      <w:r>
        <w:t>Nodes(8).name = 8; Nodes(8).P = 5; Nodes(8).cosphi = 0.85; Nodes(8).Udm = 22;  Nodes(8).PV = 2;</w:t>
      </w:r>
    </w:p>
    <w:p w14:paraId="79844B18" w14:textId="77777777" w:rsidR="00886473" w:rsidRDefault="00886473" w:rsidP="00886473">
      <w:pPr>
        <w:pStyle w:val="code"/>
      </w:pPr>
      <w:r>
        <w:t>Nodes(9).name = 9; Nodes(9).P = 7; Nodes(9).cosphi = 0.85; Nodes(9).Udm = 22; Nodes(9).PV = 2;</w:t>
      </w:r>
    </w:p>
    <w:p w14:paraId="6341C304" w14:textId="77777777" w:rsidR="00886473" w:rsidRDefault="00886473" w:rsidP="00886473">
      <w:pPr>
        <w:pStyle w:val="code"/>
      </w:pPr>
      <w:r>
        <w:t>Nodes(10).name = 10; Nodes(10).P = 6; Nodes(10).cosphi = 0.85; Nodes(10).Udm = 22; Nodes(10).PV = 2;</w:t>
      </w:r>
    </w:p>
    <w:p w14:paraId="6CE34E7C" w14:textId="77777777" w:rsidR="00886473" w:rsidRDefault="00886473" w:rsidP="00886473">
      <w:pPr>
        <w:pStyle w:val="code"/>
      </w:pPr>
      <w:r>
        <w:t>Nodes(11).name = 11; Nodes(11).P = 2; Nodes(11).cosphi = 0.85; Nodes(11).Udm = 22; Nodes(11).PV = 2;</w:t>
      </w:r>
    </w:p>
    <w:p w14:paraId="6746E9AC" w14:textId="77777777" w:rsidR="00886473" w:rsidRDefault="00886473" w:rsidP="00886473">
      <w:pPr>
        <w:pStyle w:val="code"/>
      </w:pPr>
      <w:r>
        <w:t>Nodes(12).name = 12; Nodes(12).P = 5; Nodes(12).cosphi = 0.85; Nodes(12).Udm = 22;  Nodes(12).PV = 2;</w:t>
      </w:r>
    </w:p>
    <w:p w14:paraId="267F6ACA" w14:textId="77777777" w:rsidR="00886473" w:rsidRDefault="00886473" w:rsidP="00886473">
      <w:pPr>
        <w:pStyle w:val="code"/>
      </w:pPr>
      <w:r>
        <w:lastRenderedPageBreak/>
        <w:t>Nodes(13).name = 13; Nodes(13).P = 7; Nodes(13).cosphi = 0.85; Nodes(13).Udm = 22;  Nodes(13).PV = 2;</w:t>
      </w:r>
    </w:p>
    <w:p w14:paraId="0130922A" w14:textId="77777777" w:rsidR="00886473" w:rsidRDefault="00886473" w:rsidP="00886473">
      <w:pPr>
        <w:pStyle w:val="code"/>
      </w:pPr>
      <w:r>
        <w:t>Nodes(14).name = 14; Nodes(14).P = 8; Nodes(14).cosphi = 0.85; Nodes(14).Udm = 22;  Nodes(14).PV = 2;</w:t>
      </w:r>
    </w:p>
    <w:p w14:paraId="3F641360" w14:textId="77777777" w:rsidR="00886473" w:rsidRDefault="00886473" w:rsidP="00886473">
      <w:pPr>
        <w:pStyle w:val="code"/>
      </w:pPr>
      <w:r>
        <w:t>Nodes(15).name = 15; Nodes(15).P = 8; Nodes(15).cosphi = 0.85; Nodes(15).Udm = 22; Nodes(15).PV = 2;</w:t>
      </w:r>
    </w:p>
    <w:p w14:paraId="7D48139A" w14:textId="77777777" w:rsidR="00886473" w:rsidRDefault="00886473" w:rsidP="00886473">
      <w:pPr>
        <w:pStyle w:val="code"/>
      </w:pPr>
    </w:p>
    <w:p w14:paraId="5124FC6C" w14:textId="77777777" w:rsidR="00886473" w:rsidRDefault="00886473" w:rsidP="00886473">
      <w:pPr>
        <w:pStyle w:val="code"/>
      </w:pPr>
    </w:p>
    <w:p w14:paraId="12F49048" w14:textId="77777777" w:rsidR="00886473" w:rsidRDefault="00886473" w:rsidP="00886473">
      <w:pPr>
        <w:pStyle w:val="code"/>
      </w:pPr>
      <w:r>
        <w:t>% Nhap thong so duong day</w:t>
      </w:r>
    </w:p>
    <w:p w14:paraId="4B4FD3DA" w14:textId="77777777" w:rsidR="00886473" w:rsidRDefault="00886473" w:rsidP="00886473">
      <w:pPr>
        <w:pStyle w:val="code"/>
      </w:pPr>
      <w:r>
        <w:t>duongdays(1).nut = [1, 3]; duongdays(1).R = 0.01; duongdays(1).L = 0.02; duongdays(1).X = 0.015; duongdays(1).dai = 15;</w:t>
      </w:r>
    </w:p>
    <w:p w14:paraId="507F26CA" w14:textId="77777777" w:rsidR="00886473" w:rsidRDefault="00886473" w:rsidP="00886473">
      <w:pPr>
        <w:pStyle w:val="code"/>
      </w:pPr>
      <w:r>
        <w:t>duongdays(2).nut = [3, 4]; duongdays(2).R = 0.01; duongdays(2).L = 0.02; duongdays(2).X = 0.015; duongdays(2).dai = 15;</w:t>
      </w:r>
    </w:p>
    <w:p w14:paraId="38FFEFFF" w14:textId="77777777" w:rsidR="00886473" w:rsidRDefault="00886473" w:rsidP="00886473">
      <w:pPr>
        <w:pStyle w:val="code"/>
      </w:pPr>
      <w:r>
        <w:t>duongdays(3).nut = [4, 9]; duongdays(3).R = 0.01; duongdays(3).L = 0.02; duongdays(3).X = 0.015; duongdays(3).dai = 15;</w:t>
      </w:r>
    </w:p>
    <w:p w14:paraId="4DA6D098" w14:textId="77777777" w:rsidR="00886473" w:rsidRDefault="00886473" w:rsidP="00886473">
      <w:pPr>
        <w:pStyle w:val="code"/>
      </w:pPr>
      <w:r>
        <w:t>duongdays(4).nut = [9, 10]; duongdays(4).R = 0.01; duongdays(4).L = 0.02; duongdays(4).X = 0.015; duongdays(4).dai = 15;</w:t>
      </w:r>
    </w:p>
    <w:p w14:paraId="139D3196" w14:textId="77777777" w:rsidR="00886473" w:rsidRDefault="00886473" w:rsidP="00886473">
      <w:pPr>
        <w:pStyle w:val="code"/>
      </w:pPr>
      <w:r>
        <w:t>duongdays(5).nut = [9, 14]; duongdays(5).R = 0.01; duongdays(5).L = 0.02; duongdays(5).X = 0.015; duongdays(5).dai = 15;</w:t>
      </w:r>
    </w:p>
    <w:p w14:paraId="1083FD38" w14:textId="77777777" w:rsidR="00886473" w:rsidRDefault="00886473" w:rsidP="00886473">
      <w:pPr>
        <w:pStyle w:val="code"/>
      </w:pPr>
      <w:r>
        <w:t>duongdays(6).nut = [1, 2]; duongdays(6).R = 0.01; duongdays(6).L = 0.02; duongdays(6).X = 0.015; duongdays(6).dai = 15;</w:t>
      </w:r>
    </w:p>
    <w:p w14:paraId="329609E3" w14:textId="77777777" w:rsidR="00886473" w:rsidRDefault="00886473" w:rsidP="00886473">
      <w:pPr>
        <w:pStyle w:val="code"/>
      </w:pPr>
      <w:r>
        <w:t>duongdays(7).nut = [2, 6]; duongdays(7).R = 0.01; duongdays(7).L = 0.02; duongdays(7).X = 0.015; duongdays(7).dai = 15;</w:t>
      </w:r>
    </w:p>
    <w:p w14:paraId="41061A50" w14:textId="77777777" w:rsidR="00886473" w:rsidRDefault="00886473" w:rsidP="00886473">
      <w:pPr>
        <w:pStyle w:val="code"/>
      </w:pPr>
      <w:r>
        <w:t>duongdays(8).nut = [6, 5]; duongdays(8).R = 0.01; duongdays(8).L = 0.02; duongdays(8).X = 0.015; duongdays(8).dai = 15;</w:t>
      </w:r>
    </w:p>
    <w:p w14:paraId="222C4887" w14:textId="77777777" w:rsidR="00886473" w:rsidRDefault="00886473" w:rsidP="00886473">
      <w:pPr>
        <w:pStyle w:val="code"/>
      </w:pPr>
      <w:r>
        <w:t>duongdays(9).nut = [6, 7]; duongdays(9).R = 0.01; duongdays(9).L = 0.02; duongdays(9).X = 0.015; duongdays(9).dai = 15;</w:t>
      </w:r>
    </w:p>
    <w:p w14:paraId="17E7383D" w14:textId="77777777" w:rsidR="00886473" w:rsidRDefault="00886473" w:rsidP="00886473">
      <w:pPr>
        <w:pStyle w:val="code"/>
      </w:pPr>
      <w:r>
        <w:t>duongdays(10).nut = [7, 11]; duongdays(10).R = 0.01; duongdays(10).L = 0.02; duongdays(10).X = 0.015; duongdays(10).dai = 15;</w:t>
      </w:r>
    </w:p>
    <w:p w14:paraId="1C6543CB" w14:textId="77777777" w:rsidR="00886473" w:rsidRDefault="00886473" w:rsidP="00886473">
      <w:pPr>
        <w:pStyle w:val="code"/>
      </w:pPr>
      <w:r>
        <w:t>duongdays(11).nut = [5, 8]; duongdays(11).R = 0.01; duongdays(11).L = 0.02; duongdays(11).X = 0.015; duongdays(11).dai = 15;</w:t>
      </w:r>
    </w:p>
    <w:p w14:paraId="73E68F18" w14:textId="77777777" w:rsidR="00886473" w:rsidRDefault="00886473" w:rsidP="00886473">
      <w:pPr>
        <w:pStyle w:val="code"/>
      </w:pPr>
      <w:r>
        <w:lastRenderedPageBreak/>
        <w:t>duongdays(12).nut = [8, 12]; duongdays(12).R = 0.01; duongdays(12).L = 0.02; duongdays(12).X = 0.015; duongdays(12).dai = 15;</w:t>
      </w:r>
    </w:p>
    <w:p w14:paraId="6F0C8F71" w14:textId="77777777" w:rsidR="00886473" w:rsidRDefault="00886473" w:rsidP="00886473">
      <w:pPr>
        <w:pStyle w:val="code"/>
      </w:pPr>
      <w:r>
        <w:t>duongdays(13).nut = [8, 13]; duongdays(13).R = 0.01; duongdays(13).L = 0.02; duongdays(13).X = 0.015; duongdays(13).dai = 15;</w:t>
      </w:r>
    </w:p>
    <w:p w14:paraId="4FE7C87A" w14:textId="77777777" w:rsidR="00886473" w:rsidRDefault="00886473" w:rsidP="00886473">
      <w:pPr>
        <w:pStyle w:val="code"/>
      </w:pPr>
      <w:r>
        <w:t>duongdays(14).nut = [13, 15]; duongdays(14).R = 0.01; duongdays(14).L = 0.02; duongdays(14).X = 0.015; duongdays(14).dai = 15;</w:t>
      </w:r>
    </w:p>
    <w:p w14:paraId="0A02D5DA" w14:textId="77777777" w:rsidR="00886473" w:rsidRDefault="00886473" w:rsidP="00886473">
      <w:pPr>
        <w:pStyle w:val="code"/>
      </w:pPr>
    </w:p>
    <w:p w14:paraId="29D2C465" w14:textId="77777777" w:rsidR="00886473" w:rsidRDefault="00886473" w:rsidP="00886473">
      <w:pPr>
        <w:pStyle w:val="code"/>
      </w:pPr>
      <w:r>
        <w:t>% Tinh Q I cua nut</w:t>
      </w:r>
    </w:p>
    <w:p w14:paraId="15C51303" w14:textId="77777777" w:rsidR="00886473" w:rsidRDefault="00886473" w:rsidP="00886473">
      <w:pPr>
        <w:pStyle w:val="code"/>
      </w:pPr>
      <w:r>
        <w:t>for nut = 1:n</w:t>
      </w:r>
    </w:p>
    <w:p w14:paraId="44771608" w14:textId="77777777" w:rsidR="00886473" w:rsidRDefault="00886473" w:rsidP="00886473">
      <w:pPr>
        <w:pStyle w:val="code"/>
      </w:pPr>
      <w:r>
        <w:t xml:space="preserve">   Nodes(nut).Q = Nodes(nut).P/(1 + Nodes(nut).cosphi*Nodes(nut).cosphi);</w:t>
      </w:r>
    </w:p>
    <w:p w14:paraId="279516BC" w14:textId="77777777" w:rsidR="00886473" w:rsidRDefault="00886473" w:rsidP="00886473">
      <w:pPr>
        <w:pStyle w:val="code"/>
      </w:pPr>
      <w:r>
        <w:t xml:space="preserve">   Nodes(nut).Idm = Nodes(nut).P/(sqrt(3)*Nodes(nut).Udm*Nodes(nut).cosphi);</w:t>
      </w:r>
    </w:p>
    <w:p w14:paraId="1D95FE5E" w14:textId="77777777" w:rsidR="00886473" w:rsidRDefault="00886473" w:rsidP="00886473">
      <w:pPr>
        <w:pStyle w:val="code"/>
      </w:pPr>
      <w:r>
        <w:t>end</w:t>
      </w:r>
    </w:p>
    <w:p w14:paraId="1E4C2E59" w14:textId="77777777" w:rsidR="00886473" w:rsidRDefault="00886473" w:rsidP="00886473">
      <w:pPr>
        <w:pStyle w:val="code"/>
      </w:pPr>
    </w:p>
    <w:p w14:paraId="6B9AC9C5" w14:textId="77777777" w:rsidR="00886473" w:rsidRDefault="00886473" w:rsidP="00886473">
      <w:pPr>
        <w:pStyle w:val="code"/>
      </w:pPr>
      <w:r>
        <w:t>% Tinh nut trai va phai cua day</w:t>
      </w:r>
    </w:p>
    <w:p w14:paraId="2C3B88AC" w14:textId="77777777" w:rsidR="00886473" w:rsidRDefault="00886473" w:rsidP="00886473">
      <w:pPr>
        <w:pStyle w:val="code"/>
      </w:pPr>
      <w:r>
        <w:t>nut_trai = [];</w:t>
      </w:r>
    </w:p>
    <w:p w14:paraId="02F6FCF0" w14:textId="77777777" w:rsidR="00886473" w:rsidRDefault="00886473" w:rsidP="00886473">
      <w:pPr>
        <w:pStyle w:val="code"/>
      </w:pPr>
      <w:r>
        <w:t>nut_phai = [];</w:t>
      </w:r>
    </w:p>
    <w:p w14:paraId="58523D7B" w14:textId="77777777" w:rsidR="00886473" w:rsidRDefault="00886473" w:rsidP="00886473">
      <w:pPr>
        <w:pStyle w:val="code"/>
      </w:pPr>
      <w:r>
        <w:t>for i = 1 : n-1</w:t>
      </w:r>
    </w:p>
    <w:p w14:paraId="660D7DA9" w14:textId="77777777" w:rsidR="00886473" w:rsidRDefault="00886473" w:rsidP="00886473">
      <w:pPr>
        <w:pStyle w:val="code"/>
      </w:pPr>
      <w:r>
        <w:t xml:space="preserve">    nut_trai(length(nut_trai)+1) = duongdays(i).nut(1); </w:t>
      </w:r>
    </w:p>
    <w:p w14:paraId="2E9AB568" w14:textId="77777777" w:rsidR="00886473" w:rsidRDefault="00886473" w:rsidP="00886473">
      <w:pPr>
        <w:pStyle w:val="code"/>
      </w:pPr>
      <w:r>
        <w:t xml:space="preserve">    nut_phai(length(nut_phai)+1) = duongdays(i).nut(2); </w:t>
      </w:r>
    </w:p>
    <w:p w14:paraId="002E17AC" w14:textId="77777777" w:rsidR="00886473" w:rsidRDefault="00886473" w:rsidP="00886473">
      <w:pPr>
        <w:pStyle w:val="code"/>
      </w:pPr>
      <w:r>
        <w:t>end</w:t>
      </w:r>
    </w:p>
    <w:p w14:paraId="034EE081" w14:textId="77777777" w:rsidR="00886473" w:rsidRDefault="00886473" w:rsidP="00886473">
      <w:pPr>
        <w:pStyle w:val="code"/>
      </w:pPr>
    </w:p>
    <w:p w14:paraId="04075F21" w14:textId="77777777" w:rsidR="00886473" w:rsidRDefault="00886473" w:rsidP="00886473">
      <w:pPr>
        <w:pStyle w:val="code"/>
      </w:pPr>
      <w:r>
        <w:t>% Tinh bac 1 cua nut</w:t>
      </w:r>
    </w:p>
    <w:p w14:paraId="29D92190" w14:textId="77777777" w:rsidR="00886473" w:rsidRDefault="00886473" w:rsidP="00886473">
      <w:pPr>
        <w:pStyle w:val="code"/>
      </w:pPr>
      <w:r>
        <w:t>for nut = 1 : n</w:t>
      </w:r>
    </w:p>
    <w:p w14:paraId="09E947D4" w14:textId="77777777" w:rsidR="00886473" w:rsidRDefault="00886473" w:rsidP="00886473">
      <w:pPr>
        <w:pStyle w:val="code"/>
      </w:pPr>
      <w:r>
        <w:t xml:space="preserve">    warn = false;</w:t>
      </w:r>
    </w:p>
    <w:p w14:paraId="557535D1" w14:textId="77777777" w:rsidR="00886473" w:rsidRDefault="00886473" w:rsidP="00886473">
      <w:pPr>
        <w:pStyle w:val="code"/>
      </w:pPr>
      <w:r>
        <w:t xml:space="preserve">    for day = 1 : n -1</w:t>
      </w:r>
    </w:p>
    <w:p w14:paraId="0C9E720D" w14:textId="77777777" w:rsidR="00886473" w:rsidRDefault="00886473" w:rsidP="00886473">
      <w:pPr>
        <w:pStyle w:val="code"/>
      </w:pPr>
      <w:r>
        <w:t xml:space="preserve">        if nut == nut_trai(day)</w:t>
      </w:r>
    </w:p>
    <w:p w14:paraId="358A13B9" w14:textId="77777777" w:rsidR="00886473" w:rsidRDefault="00886473" w:rsidP="00886473">
      <w:pPr>
        <w:pStyle w:val="code"/>
      </w:pPr>
      <w:r>
        <w:t xml:space="preserve">           warn = true; </w:t>
      </w:r>
    </w:p>
    <w:p w14:paraId="0D236020" w14:textId="77777777" w:rsidR="00886473" w:rsidRDefault="00886473" w:rsidP="00886473">
      <w:pPr>
        <w:pStyle w:val="code"/>
      </w:pPr>
      <w:r>
        <w:t xml:space="preserve">        end</w:t>
      </w:r>
    </w:p>
    <w:p w14:paraId="212B5CC8" w14:textId="77777777" w:rsidR="00886473" w:rsidRDefault="00886473" w:rsidP="00886473">
      <w:pPr>
        <w:pStyle w:val="code"/>
      </w:pPr>
      <w:r>
        <w:lastRenderedPageBreak/>
        <w:t xml:space="preserve">    end</w:t>
      </w:r>
    </w:p>
    <w:p w14:paraId="17931E21" w14:textId="77777777" w:rsidR="00886473" w:rsidRDefault="00886473" w:rsidP="00886473">
      <w:pPr>
        <w:pStyle w:val="code"/>
      </w:pPr>
      <w:r>
        <w:t xml:space="preserve">    if warn == false</w:t>
      </w:r>
    </w:p>
    <w:p w14:paraId="01F797AE" w14:textId="77777777" w:rsidR="00886473" w:rsidRDefault="00886473" w:rsidP="00886473">
      <w:pPr>
        <w:pStyle w:val="code"/>
      </w:pPr>
      <w:r>
        <w:t xml:space="preserve">        Nodes(nut).bac = 1;</w:t>
      </w:r>
    </w:p>
    <w:p w14:paraId="1282B0D3" w14:textId="77777777" w:rsidR="00886473" w:rsidRDefault="00886473" w:rsidP="00886473">
      <w:pPr>
        <w:pStyle w:val="code"/>
      </w:pPr>
      <w:r>
        <w:t xml:space="preserve">    end</w:t>
      </w:r>
    </w:p>
    <w:p w14:paraId="3AC6547D" w14:textId="77777777" w:rsidR="00886473" w:rsidRDefault="00886473" w:rsidP="00886473">
      <w:pPr>
        <w:pStyle w:val="code"/>
      </w:pPr>
      <w:r>
        <w:t>end</w:t>
      </w:r>
    </w:p>
    <w:p w14:paraId="65A414FA" w14:textId="77777777" w:rsidR="00886473" w:rsidRDefault="00886473" w:rsidP="00886473">
      <w:pPr>
        <w:pStyle w:val="code"/>
      </w:pPr>
    </w:p>
    <w:p w14:paraId="62C5A54B" w14:textId="77777777" w:rsidR="00886473" w:rsidRDefault="00886473" w:rsidP="00886473">
      <w:pPr>
        <w:pStyle w:val="code"/>
      </w:pPr>
      <w:r>
        <w:t>% Tinh bac 1 cua day</w:t>
      </w:r>
    </w:p>
    <w:p w14:paraId="53630C5B" w14:textId="77777777" w:rsidR="00886473" w:rsidRDefault="00886473" w:rsidP="00886473">
      <w:pPr>
        <w:pStyle w:val="code"/>
      </w:pPr>
      <w:r>
        <w:t>for day = 1 : n-1</w:t>
      </w:r>
    </w:p>
    <w:p w14:paraId="19DDDE4C" w14:textId="77777777" w:rsidR="00886473" w:rsidRDefault="00886473" w:rsidP="00886473">
      <w:pPr>
        <w:pStyle w:val="code"/>
      </w:pPr>
      <w:r>
        <w:t xml:space="preserve">   if Nodes(duongdays(day).nut(2)).bac == 1</w:t>
      </w:r>
    </w:p>
    <w:p w14:paraId="6FA5B7EA" w14:textId="77777777" w:rsidR="00886473" w:rsidRDefault="00886473" w:rsidP="00886473">
      <w:pPr>
        <w:pStyle w:val="code"/>
      </w:pPr>
      <w:r>
        <w:t xml:space="preserve">       duongdays(day).bac = 1;</w:t>
      </w:r>
    </w:p>
    <w:p w14:paraId="438D6F96" w14:textId="77777777" w:rsidR="00886473" w:rsidRDefault="00886473" w:rsidP="00886473">
      <w:pPr>
        <w:pStyle w:val="code"/>
      </w:pPr>
      <w:r>
        <w:t xml:space="preserve">   end</w:t>
      </w:r>
    </w:p>
    <w:p w14:paraId="23FEB6C5" w14:textId="77777777" w:rsidR="00886473" w:rsidRDefault="00886473" w:rsidP="00886473">
      <w:pPr>
        <w:pStyle w:val="code"/>
      </w:pPr>
      <w:r>
        <w:t>end</w:t>
      </w:r>
    </w:p>
    <w:p w14:paraId="7DB65EE8" w14:textId="77777777" w:rsidR="00886473" w:rsidRDefault="00886473" w:rsidP="00886473">
      <w:pPr>
        <w:pStyle w:val="code"/>
      </w:pPr>
    </w:p>
    <w:p w14:paraId="5863E516" w14:textId="77777777" w:rsidR="00886473" w:rsidRDefault="00886473" w:rsidP="00886473">
      <w:pPr>
        <w:pStyle w:val="code"/>
      </w:pPr>
      <w:r>
        <w:t>% Tinh dong day bac 1</w:t>
      </w:r>
    </w:p>
    <w:p w14:paraId="0B58721C" w14:textId="77777777" w:rsidR="00886473" w:rsidRDefault="00886473" w:rsidP="00886473">
      <w:pPr>
        <w:pStyle w:val="code"/>
      </w:pPr>
      <w:r>
        <w:t>for day = 1 : n-1</w:t>
      </w:r>
    </w:p>
    <w:p w14:paraId="5B1E4BFA" w14:textId="77777777" w:rsidR="00886473" w:rsidRDefault="00886473" w:rsidP="00886473">
      <w:pPr>
        <w:pStyle w:val="code"/>
      </w:pPr>
      <w:r>
        <w:t xml:space="preserve">   if duongdays(day).bac == 1</w:t>
      </w:r>
    </w:p>
    <w:p w14:paraId="34558B51" w14:textId="77777777" w:rsidR="00886473" w:rsidRDefault="00886473" w:rsidP="00886473">
      <w:pPr>
        <w:pStyle w:val="code"/>
      </w:pPr>
      <w:r>
        <w:t xml:space="preserve">       duongdays(day).I = Nodes(duongdays(day).nut(2)).Idm;     </w:t>
      </w:r>
    </w:p>
    <w:p w14:paraId="50CE5F91" w14:textId="77777777" w:rsidR="00886473" w:rsidRDefault="00886473" w:rsidP="00886473">
      <w:pPr>
        <w:pStyle w:val="code"/>
      </w:pPr>
      <w:r>
        <w:t xml:space="preserve">   end</w:t>
      </w:r>
    </w:p>
    <w:p w14:paraId="18351FE9" w14:textId="77777777" w:rsidR="00886473" w:rsidRDefault="00886473" w:rsidP="00886473">
      <w:pPr>
        <w:pStyle w:val="code"/>
      </w:pPr>
      <w:r>
        <w:t>end</w:t>
      </w:r>
    </w:p>
    <w:p w14:paraId="4915E624" w14:textId="77777777" w:rsidR="00886473" w:rsidRDefault="00886473" w:rsidP="00886473">
      <w:pPr>
        <w:pStyle w:val="code"/>
      </w:pPr>
    </w:p>
    <w:p w14:paraId="682ACB44" w14:textId="77777777" w:rsidR="00886473" w:rsidRDefault="00886473" w:rsidP="00886473">
      <w:pPr>
        <w:pStyle w:val="code"/>
      </w:pPr>
    </w:p>
    <w:p w14:paraId="4CC4E7E3" w14:textId="77777777" w:rsidR="00886473" w:rsidRDefault="00886473" w:rsidP="00886473">
      <w:pPr>
        <w:pStyle w:val="code"/>
      </w:pPr>
      <w:r>
        <w:t>% Tinh dong day</w:t>
      </w:r>
    </w:p>
    <w:p w14:paraId="3900D6CB" w14:textId="77777777" w:rsidR="00886473" w:rsidRDefault="00886473" w:rsidP="00886473">
      <w:pPr>
        <w:pStyle w:val="code"/>
      </w:pPr>
      <w:r>
        <w:t>for chay = 1:(n-1)*1</w:t>
      </w:r>
    </w:p>
    <w:p w14:paraId="703CEFBA" w14:textId="77777777" w:rsidR="00886473" w:rsidRDefault="00886473" w:rsidP="00886473">
      <w:pPr>
        <w:pStyle w:val="code"/>
      </w:pPr>
      <w:r>
        <w:t xml:space="preserve">   for day = 1:n-1</w:t>
      </w:r>
    </w:p>
    <w:p w14:paraId="6CC5A56F" w14:textId="77777777" w:rsidR="00886473" w:rsidRDefault="00886473" w:rsidP="00886473">
      <w:pPr>
        <w:pStyle w:val="code"/>
      </w:pPr>
      <w:r>
        <w:t xml:space="preserve">        duongdays(day).I = Nodes(duongdays(day).nut(2)).Idm; </w:t>
      </w:r>
    </w:p>
    <w:p w14:paraId="75687EB2" w14:textId="77777777" w:rsidR="00886473" w:rsidRDefault="00886473" w:rsidP="00886473">
      <w:pPr>
        <w:pStyle w:val="code"/>
      </w:pPr>
      <w:r>
        <w:t xml:space="preserve">        phai = duongdays(day).nut(2);</w:t>
      </w:r>
    </w:p>
    <w:p w14:paraId="44D157BE" w14:textId="77777777" w:rsidR="00886473" w:rsidRDefault="00886473" w:rsidP="00886473">
      <w:pPr>
        <w:pStyle w:val="code"/>
      </w:pPr>
      <w:r>
        <w:t xml:space="preserve">        for i = 1:n-1</w:t>
      </w:r>
    </w:p>
    <w:p w14:paraId="2E1FEF36" w14:textId="77777777" w:rsidR="00886473" w:rsidRDefault="00886473" w:rsidP="00886473">
      <w:pPr>
        <w:pStyle w:val="code"/>
      </w:pPr>
      <w:r>
        <w:lastRenderedPageBreak/>
        <w:t xml:space="preserve">          if phai == duongdays(i).nut(1)</w:t>
      </w:r>
    </w:p>
    <w:p w14:paraId="1A28C6A2" w14:textId="77777777" w:rsidR="00886473" w:rsidRDefault="00886473" w:rsidP="00886473">
      <w:pPr>
        <w:pStyle w:val="code"/>
      </w:pPr>
      <w:r>
        <w:t xml:space="preserve">              if duongdays(i).I &gt; 0</w:t>
      </w:r>
    </w:p>
    <w:p w14:paraId="2958EA6D" w14:textId="77777777" w:rsidR="00886473" w:rsidRDefault="00886473" w:rsidP="00886473">
      <w:pPr>
        <w:pStyle w:val="code"/>
      </w:pPr>
      <w:r>
        <w:t xml:space="preserve">                 duongdays(day).I = duongdays(day).I + duongdays(i).I; </w:t>
      </w:r>
    </w:p>
    <w:p w14:paraId="53262C91" w14:textId="77777777" w:rsidR="00886473" w:rsidRDefault="00886473" w:rsidP="00886473">
      <w:pPr>
        <w:pStyle w:val="code"/>
      </w:pPr>
      <w:r>
        <w:t xml:space="preserve">              end</w:t>
      </w:r>
    </w:p>
    <w:p w14:paraId="7A888FC3" w14:textId="77777777" w:rsidR="00886473" w:rsidRDefault="00886473" w:rsidP="00886473">
      <w:pPr>
        <w:pStyle w:val="code"/>
      </w:pPr>
      <w:r>
        <w:t xml:space="preserve">          end</w:t>
      </w:r>
    </w:p>
    <w:p w14:paraId="64002AEB" w14:textId="77777777" w:rsidR="00886473" w:rsidRDefault="00886473" w:rsidP="00886473">
      <w:pPr>
        <w:pStyle w:val="code"/>
      </w:pPr>
      <w:r>
        <w:t xml:space="preserve">        end      </w:t>
      </w:r>
    </w:p>
    <w:p w14:paraId="757B559B" w14:textId="77777777" w:rsidR="00886473" w:rsidRDefault="00886473" w:rsidP="00886473">
      <w:pPr>
        <w:pStyle w:val="code"/>
      </w:pPr>
      <w:r>
        <w:t xml:space="preserve">   end</w:t>
      </w:r>
    </w:p>
    <w:p w14:paraId="17900C27" w14:textId="77777777" w:rsidR="00886473" w:rsidRDefault="00886473" w:rsidP="00886473">
      <w:pPr>
        <w:pStyle w:val="code"/>
      </w:pPr>
      <w:r>
        <w:t>end</w:t>
      </w:r>
    </w:p>
    <w:p w14:paraId="0C2EFCED" w14:textId="77777777" w:rsidR="00886473" w:rsidRDefault="00886473" w:rsidP="00886473">
      <w:pPr>
        <w:pStyle w:val="code"/>
      </w:pPr>
    </w:p>
    <w:p w14:paraId="01A9D1E4" w14:textId="77777777" w:rsidR="00886473" w:rsidRDefault="00886473" w:rsidP="00886473">
      <w:pPr>
        <w:pStyle w:val="code"/>
      </w:pPr>
      <w:r>
        <w:t>% Tinh sut ap roi tren tung doan day</w:t>
      </w:r>
    </w:p>
    <w:p w14:paraId="6AE5B75F" w14:textId="77777777" w:rsidR="00886473" w:rsidRDefault="00886473" w:rsidP="00886473">
      <w:pPr>
        <w:pStyle w:val="code"/>
      </w:pPr>
      <w:r>
        <w:t>for day = 1 : n-1</w:t>
      </w:r>
    </w:p>
    <w:p w14:paraId="09B8A36A" w14:textId="77777777" w:rsidR="00886473" w:rsidRDefault="00886473" w:rsidP="00886473">
      <w:pPr>
        <w:pStyle w:val="code"/>
      </w:pPr>
      <w:r>
        <w:t>%    deltaU = duongdays(day).delta;</w:t>
      </w:r>
    </w:p>
    <w:p w14:paraId="0B61C7BE" w14:textId="77777777" w:rsidR="00886473" w:rsidRDefault="00886473" w:rsidP="00886473">
      <w:pPr>
        <w:pStyle w:val="code"/>
      </w:pPr>
      <w:r>
        <w:t xml:space="preserve">   I = duongdays(day).I;</w:t>
      </w:r>
    </w:p>
    <w:p w14:paraId="41387A46" w14:textId="77777777" w:rsidR="00886473" w:rsidRDefault="00886473" w:rsidP="00886473">
      <w:pPr>
        <w:pStyle w:val="code"/>
      </w:pPr>
      <w:r>
        <w:t xml:space="preserve">   R = duongdays(day).R*duongdays(day).dai;</w:t>
      </w:r>
    </w:p>
    <w:p w14:paraId="2EB79663" w14:textId="77777777" w:rsidR="00886473" w:rsidRDefault="00886473" w:rsidP="00886473">
      <w:pPr>
        <w:pStyle w:val="code"/>
      </w:pPr>
      <w:r>
        <w:t xml:space="preserve">   zL = duongdays(day).L*duongdays(day).dai;</w:t>
      </w:r>
    </w:p>
    <w:p w14:paraId="54112E54" w14:textId="77777777" w:rsidR="00886473" w:rsidRDefault="00886473" w:rsidP="00886473">
      <w:pPr>
        <w:pStyle w:val="code"/>
      </w:pPr>
      <w:r>
        <w:t xml:space="preserve">   zX = duongdays(day).X*duongdays(day).dai;</w:t>
      </w:r>
    </w:p>
    <w:p w14:paraId="322B289B" w14:textId="77777777" w:rsidR="00886473" w:rsidRDefault="00886473" w:rsidP="00886473">
      <w:pPr>
        <w:pStyle w:val="code"/>
      </w:pPr>
      <w:r>
        <w:t xml:space="preserve">   duongdays(day).deltaU = I*sqrt(R*R + (zL-zX)*(zL-zX));</w:t>
      </w:r>
    </w:p>
    <w:p w14:paraId="3CC17EDA" w14:textId="77777777" w:rsidR="00886473" w:rsidRDefault="00886473" w:rsidP="00886473">
      <w:pPr>
        <w:pStyle w:val="code"/>
      </w:pPr>
      <w:r>
        <w:t>end</w:t>
      </w:r>
    </w:p>
    <w:p w14:paraId="662C420A" w14:textId="77777777" w:rsidR="00886473" w:rsidRDefault="00886473" w:rsidP="00886473">
      <w:pPr>
        <w:pStyle w:val="code"/>
      </w:pPr>
    </w:p>
    <w:p w14:paraId="4AEE7976" w14:textId="77777777" w:rsidR="00886473" w:rsidRDefault="00886473" w:rsidP="00886473">
      <w:pPr>
        <w:pStyle w:val="code"/>
      </w:pPr>
      <w:r>
        <w:t>% Tinh dien ap tai cac nut</w:t>
      </w:r>
    </w:p>
    <w:p w14:paraId="39B67910" w14:textId="77777777" w:rsidR="00886473" w:rsidRDefault="00886473" w:rsidP="00886473">
      <w:pPr>
        <w:pStyle w:val="code"/>
      </w:pPr>
      <w:r>
        <w:t>for chay = 1:n</w:t>
      </w:r>
    </w:p>
    <w:p w14:paraId="284F2272" w14:textId="77777777" w:rsidR="00886473" w:rsidRDefault="00886473" w:rsidP="00886473">
      <w:pPr>
        <w:pStyle w:val="code"/>
      </w:pPr>
      <w:r>
        <w:t xml:space="preserve">    % Xet day co nut 1 la nut trai -&gt; tinh nut phai cua day do</w:t>
      </w:r>
    </w:p>
    <w:p w14:paraId="7EE93BC3" w14:textId="77777777" w:rsidR="00886473" w:rsidRDefault="00886473" w:rsidP="00886473">
      <w:pPr>
        <w:pStyle w:val="code"/>
      </w:pPr>
      <w:r>
        <w:t xml:space="preserve">    for day = 1:n-1</w:t>
      </w:r>
    </w:p>
    <w:p w14:paraId="54A6AB90" w14:textId="77777777" w:rsidR="00886473" w:rsidRDefault="00886473" w:rsidP="00886473">
      <w:pPr>
        <w:pStyle w:val="code"/>
      </w:pPr>
      <w:r>
        <w:t xml:space="preserve">        if Nodes(duongdays(day).nut(1)).U &lt; 22 || duongdays(day).nut(1) == 1</w:t>
      </w:r>
    </w:p>
    <w:p w14:paraId="191099BE" w14:textId="77777777" w:rsidR="00886473" w:rsidRDefault="00886473" w:rsidP="00886473">
      <w:pPr>
        <w:pStyle w:val="code"/>
      </w:pPr>
      <w:r>
        <w:t xml:space="preserve">            Nodes(duongdays(day).nut(2)).U = Nodes(duongdays(day).nut(1)).U - duongdays(day).deltaU;</w:t>
      </w:r>
    </w:p>
    <w:p w14:paraId="2CE6CD1D" w14:textId="77777777" w:rsidR="00886473" w:rsidRDefault="00886473" w:rsidP="00886473">
      <w:pPr>
        <w:pStyle w:val="code"/>
      </w:pPr>
      <w:r>
        <w:t xml:space="preserve">        end</w:t>
      </w:r>
    </w:p>
    <w:p w14:paraId="1700176E" w14:textId="149A5062" w:rsidR="00886473" w:rsidRDefault="00886473" w:rsidP="00886473">
      <w:pPr>
        <w:pStyle w:val="code"/>
      </w:pPr>
      <w:r>
        <w:t xml:space="preserve">    end</w:t>
      </w:r>
    </w:p>
    <w:p w14:paraId="798F9287" w14:textId="77777777" w:rsidR="00886473" w:rsidRDefault="00886473" w:rsidP="00886473">
      <w:pPr>
        <w:pStyle w:val="code"/>
      </w:pPr>
      <w:r>
        <w:lastRenderedPageBreak/>
        <w:t>end</w:t>
      </w:r>
    </w:p>
    <w:p w14:paraId="13F52E65" w14:textId="77777777" w:rsidR="00886473" w:rsidRDefault="00886473" w:rsidP="00886473">
      <w:pPr>
        <w:pStyle w:val="code"/>
      </w:pPr>
    </w:p>
    <w:p w14:paraId="40019B27" w14:textId="77777777" w:rsidR="00886473" w:rsidRDefault="00886473" w:rsidP="00886473">
      <w:pPr>
        <w:pStyle w:val="code"/>
      </w:pPr>
    </w:p>
    <w:p w14:paraId="18AA056E" w14:textId="77777777" w:rsidR="00886473" w:rsidRDefault="00886473" w:rsidP="00886473">
      <w:pPr>
        <w:pStyle w:val="code"/>
      </w:pPr>
    </w:p>
    <w:p w14:paraId="4D9F13C5" w14:textId="77777777" w:rsidR="00886473" w:rsidRDefault="00886473" w:rsidP="00886473">
      <w:pPr>
        <w:pStyle w:val="code"/>
      </w:pPr>
    </w:p>
    <w:p w14:paraId="6AC638FE" w14:textId="77777777" w:rsidR="00886473" w:rsidRDefault="00886473" w:rsidP="00886473">
      <w:pPr>
        <w:pStyle w:val="code"/>
      </w:pPr>
    </w:p>
    <w:p w14:paraId="51854C9A" w14:textId="77777777" w:rsidR="00886473" w:rsidRDefault="00886473" w:rsidP="00886473">
      <w:pPr>
        <w:pStyle w:val="code"/>
      </w:pPr>
    </w:p>
    <w:p w14:paraId="01D8922E" w14:textId="77777777" w:rsidR="00886473" w:rsidRDefault="00886473" w:rsidP="00886473">
      <w:pPr>
        <w:pStyle w:val="code"/>
      </w:pPr>
    </w:p>
    <w:p w14:paraId="6C6CA734" w14:textId="77777777" w:rsidR="00886473" w:rsidRDefault="00886473" w:rsidP="00886473">
      <w:pPr>
        <w:pStyle w:val="code"/>
      </w:pPr>
    </w:p>
    <w:p w14:paraId="1F577473" w14:textId="77777777" w:rsidR="00886473" w:rsidRDefault="00886473" w:rsidP="00886473">
      <w:pPr>
        <w:pStyle w:val="code"/>
      </w:pPr>
    </w:p>
    <w:p w14:paraId="791B223C" w14:textId="77777777" w:rsidR="00886473" w:rsidRDefault="00886473" w:rsidP="00886473">
      <w:pPr>
        <w:pStyle w:val="code"/>
      </w:pPr>
    </w:p>
    <w:p w14:paraId="20FD5C6C" w14:textId="77777777" w:rsidR="00886473" w:rsidRDefault="00886473" w:rsidP="00886473">
      <w:pPr>
        <w:pStyle w:val="code"/>
      </w:pPr>
    </w:p>
    <w:p w14:paraId="32CF6231" w14:textId="77777777" w:rsidR="00886473" w:rsidRDefault="00886473" w:rsidP="00886473">
      <w:pPr>
        <w:pStyle w:val="code"/>
      </w:pPr>
    </w:p>
    <w:p w14:paraId="58F6CC2A" w14:textId="77777777" w:rsidR="00886473" w:rsidRDefault="00886473" w:rsidP="00886473">
      <w:pPr>
        <w:pStyle w:val="code"/>
      </w:pPr>
    </w:p>
    <w:p w14:paraId="0F034359" w14:textId="77777777" w:rsidR="00863FA8" w:rsidRPr="00863FA8" w:rsidRDefault="00863FA8" w:rsidP="00886473">
      <w:pPr>
        <w:pStyle w:val="code"/>
      </w:pPr>
    </w:p>
    <w:sectPr w:rsidR="00863FA8" w:rsidRPr="00863FA8" w:rsidSect="00F05655">
      <w:headerReference w:type="default" r:id="rId26"/>
      <w:footerReference w:type="default" r:id="rId27"/>
      <w:type w:val="continuous"/>
      <w:pgSz w:w="11909" w:h="16834" w:code="9"/>
      <w:pgMar w:top="1418" w:right="1134" w:bottom="1418"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045BA1" w14:textId="77777777" w:rsidR="006B0D7A" w:rsidRDefault="006B0D7A" w:rsidP="00F05655">
      <w:pPr>
        <w:spacing w:after="0" w:line="240" w:lineRule="auto"/>
      </w:pPr>
      <w:r>
        <w:separator/>
      </w:r>
    </w:p>
  </w:endnote>
  <w:endnote w:type="continuationSeparator" w:id="0">
    <w:p w14:paraId="5795EE5E" w14:textId="77777777" w:rsidR="006B0D7A" w:rsidRDefault="006B0D7A" w:rsidP="00F056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B476DF" w14:textId="56414218" w:rsidR="00FB10B7" w:rsidRDefault="00FB10B7">
    <w:pPr>
      <w:pStyle w:val="Footer"/>
      <w:pBdr>
        <w:bottom w:val="double" w:sz="6" w:space="1" w:color="auto"/>
      </w:pBdr>
      <w:rPr>
        <w:b/>
        <w:bCs/>
      </w:rPr>
    </w:pPr>
  </w:p>
  <w:p w14:paraId="23CD1AF5" w14:textId="3CD1EEC7" w:rsidR="00FB10B7" w:rsidRDefault="00FB10B7" w:rsidP="00861414">
    <w:pPr>
      <w:pStyle w:val="Footer"/>
      <w:ind w:firstLine="0"/>
    </w:pPr>
    <w:r w:rsidRPr="00237193">
      <w:rPr>
        <w:b/>
        <w:bCs/>
      </w:rPr>
      <w:t xml:space="preserve">SVTH: </w:t>
    </w:r>
    <w:r>
      <w:rPr>
        <w:b/>
        <w:bCs/>
      </w:rPr>
      <w:t>LÊ QUANG HUY</w:t>
    </w:r>
    <w:r>
      <w:tab/>
    </w:r>
    <w:r>
      <w:fldChar w:fldCharType="begin"/>
    </w:r>
    <w:r>
      <w:instrText xml:space="preserve"> PAGE   \* MERGEFORMAT </w:instrText>
    </w:r>
    <w:r>
      <w:fldChar w:fldCharType="separate"/>
    </w:r>
    <w:r>
      <w:rPr>
        <w:noProof/>
      </w:rPr>
      <w:t>1</w:t>
    </w:r>
    <w:r>
      <w:rPr>
        <w:noProof/>
      </w:rPr>
      <w:fldChar w:fldCharType="end"/>
    </w:r>
    <w:r>
      <w:rPr>
        <w:noProof/>
      </w:rPr>
      <w:tab/>
    </w:r>
    <w:r w:rsidRPr="00237193">
      <w:rPr>
        <w:b/>
        <w:bCs/>
        <w:noProof/>
      </w:rPr>
      <w:t>Lớp: V</w:t>
    </w:r>
    <w:r>
      <w:rPr>
        <w:b/>
        <w:bCs/>
        <w:noProof/>
      </w:rPr>
      <w:t>P</w:t>
    </w:r>
    <w:r w:rsidRPr="00237193">
      <w:rPr>
        <w:b/>
        <w:bCs/>
        <w:noProof/>
      </w:rPr>
      <w:t>16NL</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349199" w14:textId="77777777" w:rsidR="00FB10B7" w:rsidRDefault="00FB10B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F1B4D0" w14:textId="77777777" w:rsidR="006B0D7A" w:rsidRDefault="006B0D7A" w:rsidP="00F05655">
      <w:pPr>
        <w:spacing w:after="0" w:line="240" w:lineRule="auto"/>
      </w:pPr>
      <w:r>
        <w:separator/>
      </w:r>
    </w:p>
  </w:footnote>
  <w:footnote w:type="continuationSeparator" w:id="0">
    <w:p w14:paraId="2AB13D92" w14:textId="77777777" w:rsidR="006B0D7A" w:rsidRDefault="006B0D7A" w:rsidP="00F056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294833" w14:textId="5A38F7CE" w:rsidR="00FB10B7" w:rsidRDefault="00FB10B7" w:rsidP="00861414">
    <w:pPr>
      <w:pStyle w:val="Header"/>
      <w:pBdr>
        <w:bottom w:val="double" w:sz="6" w:space="1" w:color="auto"/>
      </w:pBdr>
      <w:ind w:firstLine="0"/>
    </w:pPr>
    <w:r w:rsidRPr="00237193">
      <w:rPr>
        <w:b/>
        <w:bCs/>
      </w:rPr>
      <w:t>BÁO CÁO ĐỒ ÁN</w:t>
    </w:r>
    <w:r>
      <w:tab/>
    </w:r>
    <w:r>
      <w:tab/>
    </w:r>
    <w:r w:rsidRPr="00237193">
      <w:rPr>
        <w:b/>
        <w:bCs/>
      </w:rPr>
      <w:t>GVHD: PGS.TS Phan Thị Thanh Bình</w:t>
    </w:r>
  </w:p>
  <w:p w14:paraId="1552A68B" w14:textId="77777777" w:rsidR="00FB10B7" w:rsidRDefault="00FB10B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0EC300" w14:textId="77777777" w:rsidR="00FB10B7" w:rsidRDefault="00FB10B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35E6288"/>
    <w:multiLevelType w:val="hybridMultilevel"/>
    <w:tmpl w:val="952A0E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8133DD7"/>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65BE6F7B"/>
    <w:multiLevelType w:val="hybridMultilevel"/>
    <w:tmpl w:val="30849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B601B5B"/>
    <w:multiLevelType w:val="hybridMultilevel"/>
    <w:tmpl w:val="474231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40FD"/>
    <w:rsid w:val="00010000"/>
    <w:rsid w:val="00016413"/>
    <w:rsid w:val="00017E78"/>
    <w:rsid w:val="000212DD"/>
    <w:rsid w:val="00043D58"/>
    <w:rsid w:val="00051F42"/>
    <w:rsid w:val="000530F8"/>
    <w:rsid w:val="000661B3"/>
    <w:rsid w:val="0006639F"/>
    <w:rsid w:val="0007018C"/>
    <w:rsid w:val="00074806"/>
    <w:rsid w:val="00074B79"/>
    <w:rsid w:val="00076661"/>
    <w:rsid w:val="00082B24"/>
    <w:rsid w:val="00091668"/>
    <w:rsid w:val="000948FB"/>
    <w:rsid w:val="00097A7F"/>
    <w:rsid w:val="000A7B9B"/>
    <w:rsid w:val="000B2F37"/>
    <w:rsid w:val="000B5A53"/>
    <w:rsid w:val="000C385F"/>
    <w:rsid w:val="000C4D01"/>
    <w:rsid w:val="000C5023"/>
    <w:rsid w:val="000C67B6"/>
    <w:rsid w:val="000D1F2E"/>
    <w:rsid w:val="000F0A14"/>
    <w:rsid w:val="000F15B4"/>
    <w:rsid w:val="000F1EEB"/>
    <w:rsid w:val="000F2F15"/>
    <w:rsid w:val="000F603E"/>
    <w:rsid w:val="00105E67"/>
    <w:rsid w:val="001159C2"/>
    <w:rsid w:val="00126537"/>
    <w:rsid w:val="00130D5E"/>
    <w:rsid w:val="00132ECC"/>
    <w:rsid w:val="0013446D"/>
    <w:rsid w:val="00156E15"/>
    <w:rsid w:val="001820FC"/>
    <w:rsid w:val="0018619A"/>
    <w:rsid w:val="00194F6D"/>
    <w:rsid w:val="001A41A5"/>
    <w:rsid w:val="001A581C"/>
    <w:rsid w:val="001B0524"/>
    <w:rsid w:val="001B11A8"/>
    <w:rsid w:val="001B1A0E"/>
    <w:rsid w:val="001B2C49"/>
    <w:rsid w:val="001B3154"/>
    <w:rsid w:val="001B3B54"/>
    <w:rsid w:val="001C0583"/>
    <w:rsid w:val="001E49DB"/>
    <w:rsid w:val="00205038"/>
    <w:rsid w:val="0021561A"/>
    <w:rsid w:val="00220D32"/>
    <w:rsid w:val="002234B7"/>
    <w:rsid w:val="00225F16"/>
    <w:rsid w:val="002265EC"/>
    <w:rsid w:val="00227647"/>
    <w:rsid w:val="002340FD"/>
    <w:rsid w:val="00234CA6"/>
    <w:rsid w:val="00237193"/>
    <w:rsid w:val="00250C6F"/>
    <w:rsid w:val="00266260"/>
    <w:rsid w:val="00273483"/>
    <w:rsid w:val="00274894"/>
    <w:rsid w:val="00281101"/>
    <w:rsid w:val="002908F5"/>
    <w:rsid w:val="00293D2B"/>
    <w:rsid w:val="002978DA"/>
    <w:rsid w:val="002B1D2C"/>
    <w:rsid w:val="002B6914"/>
    <w:rsid w:val="002C192B"/>
    <w:rsid w:val="002C2A36"/>
    <w:rsid w:val="002C365B"/>
    <w:rsid w:val="002D12BE"/>
    <w:rsid w:val="003007C3"/>
    <w:rsid w:val="00301777"/>
    <w:rsid w:val="00305A95"/>
    <w:rsid w:val="003240A3"/>
    <w:rsid w:val="00330C90"/>
    <w:rsid w:val="0033117B"/>
    <w:rsid w:val="00335AEB"/>
    <w:rsid w:val="003509BF"/>
    <w:rsid w:val="00357480"/>
    <w:rsid w:val="0036116F"/>
    <w:rsid w:val="00361E0B"/>
    <w:rsid w:val="003727AE"/>
    <w:rsid w:val="00373942"/>
    <w:rsid w:val="00383EC8"/>
    <w:rsid w:val="003A6791"/>
    <w:rsid w:val="003A729B"/>
    <w:rsid w:val="003A73C5"/>
    <w:rsid w:val="003A76F6"/>
    <w:rsid w:val="003B50CB"/>
    <w:rsid w:val="003B668B"/>
    <w:rsid w:val="003C04D2"/>
    <w:rsid w:val="003C6684"/>
    <w:rsid w:val="003D0ED3"/>
    <w:rsid w:val="003D15E7"/>
    <w:rsid w:val="003D5255"/>
    <w:rsid w:val="003E0682"/>
    <w:rsid w:val="00402092"/>
    <w:rsid w:val="004477A0"/>
    <w:rsid w:val="00455B00"/>
    <w:rsid w:val="004632EB"/>
    <w:rsid w:val="004675BF"/>
    <w:rsid w:val="00475292"/>
    <w:rsid w:val="004815F1"/>
    <w:rsid w:val="00487BC1"/>
    <w:rsid w:val="004956F8"/>
    <w:rsid w:val="00497C8E"/>
    <w:rsid w:val="004A2BC3"/>
    <w:rsid w:val="004A5D5C"/>
    <w:rsid w:val="004B1864"/>
    <w:rsid w:val="004C1DB7"/>
    <w:rsid w:val="004D2BDD"/>
    <w:rsid w:val="004D37C3"/>
    <w:rsid w:val="004D6D5A"/>
    <w:rsid w:val="004E0766"/>
    <w:rsid w:val="004E1B7D"/>
    <w:rsid w:val="004E2BB9"/>
    <w:rsid w:val="004E4A78"/>
    <w:rsid w:val="004E562E"/>
    <w:rsid w:val="005014EA"/>
    <w:rsid w:val="005037FD"/>
    <w:rsid w:val="00505F13"/>
    <w:rsid w:val="00520AD7"/>
    <w:rsid w:val="00532320"/>
    <w:rsid w:val="00536EE4"/>
    <w:rsid w:val="0054179B"/>
    <w:rsid w:val="005451F6"/>
    <w:rsid w:val="00550EB6"/>
    <w:rsid w:val="00576312"/>
    <w:rsid w:val="00576D2E"/>
    <w:rsid w:val="005771DE"/>
    <w:rsid w:val="00585E7A"/>
    <w:rsid w:val="00586F4C"/>
    <w:rsid w:val="00590BEF"/>
    <w:rsid w:val="00590DB4"/>
    <w:rsid w:val="00591432"/>
    <w:rsid w:val="00591DF8"/>
    <w:rsid w:val="005B5741"/>
    <w:rsid w:val="005C0FE4"/>
    <w:rsid w:val="005D3EA1"/>
    <w:rsid w:val="005D7944"/>
    <w:rsid w:val="005F3F0F"/>
    <w:rsid w:val="005F43A5"/>
    <w:rsid w:val="00602A5C"/>
    <w:rsid w:val="00604D53"/>
    <w:rsid w:val="0062118E"/>
    <w:rsid w:val="00633EE8"/>
    <w:rsid w:val="00641C83"/>
    <w:rsid w:val="00642619"/>
    <w:rsid w:val="006428BD"/>
    <w:rsid w:val="006505B2"/>
    <w:rsid w:val="0065332F"/>
    <w:rsid w:val="0065341F"/>
    <w:rsid w:val="00674A81"/>
    <w:rsid w:val="00675C0F"/>
    <w:rsid w:val="0067614F"/>
    <w:rsid w:val="006A54E5"/>
    <w:rsid w:val="006A604E"/>
    <w:rsid w:val="006B0D7A"/>
    <w:rsid w:val="006C0647"/>
    <w:rsid w:val="006E19C4"/>
    <w:rsid w:val="006F3A7B"/>
    <w:rsid w:val="006F556E"/>
    <w:rsid w:val="006F75AC"/>
    <w:rsid w:val="00701B25"/>
    <w:rsid w:val="00704B29"/>
    <w:rsid w:val="00715A29"/>
    <w:rsid w:val="0073087E"/>
    <w:rsid w:val="00733834"/>
    <w:rsid w:val="007353FB"/>
    <w:rsid w:val="007423D3"/>
    <w:rsid w:val="00750CCF"/>
    <w:rsid w:val="007600E8"/>
    <w:rsid w:val="00773B0B"/>
    <w:rsid w:val="007826C4"/>
    <w:rsid w:val="007842B7"/>
    <w:rsid w:val="00785182"/>
    <w:rsid w:val="00796549"/>
    <w:rsid w:val="00797A54"/>
    <w:rsid w:val="007C3AD5"/>
    <w:rsid w:val="007D6007"/>
    <w:rsid w:val="007D7E30"/>
    <w:rsid w:val="007E40F1"/>
    <w:rsid w:val="007F3101"/>
    <w:rsid w:val="00800BC4"/>
    <w:rsid w:val="00826E1B"/>
    <w:rsid w:val="008338CE"/>
    <w:rsid w:val="0084206F"/>
    <w:rsid w:val="00853920"/>
    <w:rsid w:val="00853937"/>
    <w:rsid w:val="00861414"/>
    <w:rsid w:val="00862E34"/>
    <w:rsid w:val="00863FA8"/>
    <w:rsid w:val="00874A65"/>
    <w:rsid w:val="00875521"/>
    <w:rsid w:val="00876F9B"/>
    <w:rsid w:val="00883A1D"/>
    <w:rsid w:val="00886473"/>
    <w:rsid w:val="00893505"/>
    <w:rsid w:val="00893508"/>
    <w:rsid w:val="00894837"/>
    <w:rsid w:val="00897A84"/>
    <w:rsid w:val="008A56ED"/>
    <w:rsid w:val="008B1CB7"/>
    <w:rsid w:val="008B4FD0"/>
    <w:rsid w:val="008C5FD9"/>
    <w:rsid w:val="008D3807"/>
    <w:rsid w:val="008E4C68"/>
    <w:rsid w:val="008F2EEB"/>
    <w:rsid w:val="00926D34"/>
    <w:rsid w:val="009316F8"/>
    <w:rsid w:val="00931B37"/>
    <w:rsid w:val="009348EC"/>
    <w:rsid w:val="0094538A"/>
    <w:rsid w:val="00946E96"/>
    <w:rsid w:val="00946EAF"/>
    <w:rsid w:val="00956BCD"/>
    <w:rsid w:val="00963F11"/>
    <w:rsid w:val="009701E2"/>
    <w:rsid w:val="00996694"/>
    <w:rsid w:val="009A28A9"/>
    <w:rsid w:val="009A7260"/>
    <w:rsid w:val="009A7C2D"/>
    <w:rsid w:val="009B6589"/>
    <w:rsid w:val="009D002F"/>
    <w:rsid w:val="009D2615"/>
    <w:rsid w:val="009E4BBE"/>
    <w:rsid w:val="009F4174"/>
    <w:rsid w:val="00A021FA"/>
    <w:rsid w:val="00A11DE0"/>
    <w:rsid w:val="00A213B2"/>
    <w:rsid w:val="00A4459C"/>
    <w:rsid w:val="00A508EB"/>
    <w:rsid w:val="00A663F3"/>
    <w:rsid w:val="00A67FE7"/>
    <w:rsid w:val="00A76D41"/>
    <w:rsid w:val="00A94E30"/>
    <w:rsid w:val="00AA1178"/>
    <w:rsid w:val="00AA5AEA"/>
    <w:rsid w:val="00AB7494"/>
    <w:rsid w:val="00AC4CFF"/>
    <w:rsid w:val="00AC4E0A"/>
    <w:rsid w:val="00AD23E9"/>
    <w:rsid w:val="00AE540D"/>
    <w:rsid w:val="00AF5501"/>
    <w:rsid w:val="00AF5974"/>
    <w:rsid w:val="00AF7297"/>
    <w:rsid w:val="00B05DBF"/>
    <w:rsid w:val="00B20C6E"/>
    <w:rsid w:val="00B31B2A"/>
    <w:rsid w:val="00B403D1"/>
    <w:rsid w:val="00B51C23"/>
    <w:rsid w:val="00B535E2"/>
    <w:rsid w:val="00B74E45"/>
    <w:rsid w:val="00B76D06"/>
    <w:rsid w:val="00B96D01"/>
    <w:rsid w:val="00BB5C13"/>
    <w:rsid w:val="00BD1CA9"/>
    <w:rsid w:val="00BD2819"/>
    <w:rsid w:val="00BE5699"/>
    <w:rsid w:val="00BF6A19"/>
    <w:rsid w:val="00C04B78"/>
    <w:rsid w:val="00C05A75"/>
    <w:rsid w:val="00C06883"/>
    <w:rsid w:val="00C1223D"/>
    <w:rsid w:val="00C23149"/>
    <w:rsid w:val="00C3186F"/>
    <w:rsid w:val="00C35589"/>
    <w:rsid w:val="00C364F5"/>
    <w:rsid w:val="00C44A61"/>
    <w:rsid w:val="00C7019C"/>
    <w:rsid w:val="00C77ECC"/>
    <w:rsid w:val="00CA566F"/>
    <w:rsid w:val="00CA5FC3"/>
    <w:rsid w:val="00CB117B"/>
    <w:rsid w:val="00CC03FD"/>
    <w:rsid w:val="00CD303A"/>
    <w:rsid w:val="00CD76C1"/>
    <w:rsid w:val="00CE37CA"/>
    <w:rsid w:val="00CE6C5D"/>
    <w:rsid w:val="00CF2CD9"/>
    <w:rsid w:val="00CF33A8"/>
    <w:rsid w:val="00CF4D1B"/>
    <w:rsid w:val="00D2314E"/>
    <w:rsid w:val="00D3056A"/>
    <w:rsid w:val="00D45E05"/>
    <w:rsid w:val="00D5376A"/>
    <w:rsid w:val="00D54585"/>
    <w:rsid w:val="00D60D06"/>
    <w:rsid w:val="00D664ED"/>
    <w:rsid w:val="00D77C65"/>
    <w:rsid w:val="00D77D35"/>
    <w:rsid w:val="00D813F1"/>
    <w:rsid w:val="00D85794"/>
    <w:rsid w:val="00DA64C6"/>
    <w:rsid w:val="00DB2628"/>
    <w:rsid w:val="00DB6936"/>
    <w:rsid w:val="00DC4886"/>
    <w:rsid w:val="00DE2166"/>
    <w:rsid w:val="00DE378F"/>
    <w:rsid w:val="00DF17B9"/>
    <w:rsid w:val="00E0355E"/>
    <w:rsid w:val="00E15DD6"/>
    <w:rsid w:val="00E2017C"/>
    <w:rsid w:val="00E21189"/>
    <w:rsid w:val="00E30D8D"/>
    <w:rsid w:val="00E32FA8"/>
    <w:rsid w:val="00E42E71"/>
    <w:rsid w:val="00E543C4"/>
    <w:rsid w:val="00E55FC6"/>
    <w:rsid w:val="00E62317"/>
    <w:rsid w:val="00E704F0"/>
    <w:rsid w:val="00E7330F"/>
    <w:rsid w:val="00E741EB"/>
    <w:rsid w:val="00E7435E"/>
    <w:rsid w:val="00EA0D5C"/>
    <w:rsid w:val="00EA12CB"/>
    <w:rsid w:val="00EA3DA5"/>
    <w:rsid w:val="00EA4DA5"/>
    <w:rsid w:val="00EB3320"/>
    <w:rsid w:val="00EB4211"/>
    <w:rsid w:val="00EB69D8"/>
    <w:rsid w:val="00ED4CBC"/>
    <w:rsid w:val="00EE4563"/>
    <w:rsid w:val="00EF0824"/>
    <w:rsid w:val="00EF5309"/>
    <w:rsid w:val="00F03CE1"/>
    <w:rsid w:val="00F05655"/>
    <w:rsid w:val="00F305E9"/>
    <w:rsid w:val="00F3310A"/>
    <w:rsid w:val="00F57B39"/>
    <w:rsid w:val="00F70048"/>
    <w:rsid w:val="00F71351"/>
    <w:rsid w:val="00FB10B7"/>
    <w:rsid w:val="00FB36DD"/>
    <w:rsid w:val="00FE368B"/>
    <w:rsid w:val="00FF051D"/>
    <w:rsid w:val="00FF0BFF"/>
    <w:rsid w:val="00FF4EEC"/>
    <w:rsid w:val="00FF76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B9A84A"/>
  <w15:chartTrackingRefBased/>
  <w15:docId w15:val="{A3C7F7F5-0AEE-4513-80DD-D4FC58A48F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B4211"/>
    <w:pPr>
      <w:spacing w:line="360" w:lineRule="auto"/>
      <w:ind w:firstLine="720"/>
      <w:jc w:val="both"/>
    </w:pPr>
    <w:rPr>
      <w:rFonts w:ascii="Times New Roman" w:hAnsi="Times New Roman"/>
      <w:sz w:val="26"/>
    </w:rPr>
  </w:style>
  <w:style w:type="paragraph" w:styleId="Heading1">
    <w:name w:val="heading 1"/>
    <w:basedOn w:val="Normal"/>
    <w:next w:val="Normal"/>
    <w:link w:val="Heading1Char"/>
    <w:uiPriority w:val="9"/>
    <w:qFormat/>
    <w:rsid w:val="00602A5C"/>
    <w:pPr>
      <w:keepNext/>
      <w:keepLines/>
      <w:numPr>
        <w:numId w:val="1"/>
      </w:numPr>
      <w:spacing w:before="240" w:after="0"/>
      <w:jc w:val="left"/>
      <w:outlineLvl w:val="0"/>
    </w:pPr>
    <w:rPr>
      <w:rFonts w:eastAsiaTheme="majorEastAsia" w:cstheme="majorBidi"/>
      <w:b/>
      <w:i/>
      <w:sz w:val="32"/>
      <w:szCs w:val="32"/>
      <w:u w:val="single"/>
    </w:rPr>
  </w:style>
  <w:style w:type="paragraph" w:styleId="Heading2">
    <w:name w:val="heading 2"/>
    <w:basedOn w:val="Normal"/>
    <w:next w:val="Normal"/>
    <w:link w:val="Heading2Char"/>
    <w:uiPriority w:val="9"/>
    <w:unhideWhenUsed/>
    <w:qFormat/>
    <w:rsid w:val="004E2BB9"/>
    <w:pPr>
      <w:keepNext/>
      <w:keepLines/>
      <w:numPr>
        <w:ilvl w:val="1"/>
        <w:numId w:val="1"/>
      </w:numPr>
      <w:spacing w:before="40" w:after="0"/>
      <w:outlineLvl w:val="1"/>
    </w:pPr>
    <w:rPr>
      <w:rFonts w:eastAsiaTheme="majorEastAsia" w:cstheme="majorBidi"/>
      <w:b/>
      <w:i/>
      <w:sz w:val="30"/>
      <w:szCs w:val="26"/>
    </w:rPr>
  </w:style>
  <w:style w:type="paragraph" w:styleId="Heading3">
    <w:name w:val="heading 3"/>
    <w:basedOn w:val="Normal"/>
    <w:next w:val="Normal"/>
    <w:link w:val="Heading3Char"/>
    <w:uiPriority w:val="9"/>
    <w:unhideWhenUsed/>
    <w:qFormat/>
    <w:rsid w:val="004E2BB9"/>
    <w:pPr>
      <w:keepNext/>
      <w:keepLines/>
      <w:numPr>
        <w:ilvl w:val="2"/>
        <w:numId w:val="1"/>
      </w:numPr>
      <w:spacing w:before="40" w:after="0"/>
      <w:outlineLvl w:val="2"/>
    </w:pPr>
    <w:rPr>
      <w:rFonts w:eastAsiaTheme="majorEastAsia" w:cstheme="majorBidi"/>
      <w:b/>
      <w:sz w:val="28"/>
      <w:szCs w:val="24"/>
    </w:rPr>
  </w:style>
  <w:style w:type="paragraph" w:styleId="Heading4">
    <w:name w:val="heading 4"/>
    <w:basedOn w:val="Normal"/>
    <w:next w:val="Normal"/>
    <w:link w:val="Heading4Char"/>
    <w:uiPriority w:val="9"/>
    <w:semiHidden/>
    <w:unhideWhenUsed/>
    <w:qFormat/>
    <w:rsid w:val="006F3A7B"/>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6F3A7B"/>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6F3A7B"/>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6F3A7B"/>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6F3A7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F3A7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02A5C"/>
    <w:rPr>
      <w:rFonts w:ascii="Times New Roman" w:eastAsiaTheme="majorEastAsia" w:hAnsi="Times New Roman" w:cstheme="majorBidi"/>
      <w:b/>
      <w:i/>
      <w:sz w:val="32"/>
      <w:szCs w:val="32"/>
      <w:u w:val="single"/>
    </w:rPr>
  </w:style>
  <w:style w:type="character" w:customStyle="1" w:styleId="Heading2Char">
    <w:name w:val="Heading 2 Char"/>
    <w:basedOn w:val="DefaultParagraphFont"/>
    <w:link w:val="Heading2"/>
    <w:uiPriority w:val="9"/>
    <w:rsid w:val="004E2BB9"/>
    <w:rPr>
      <w:rFonts w:ascii="Times New Roman" w:eastAsiaTheme="majorEastAsia" w:hAnsi="Times New Roman" w:cstheme="majorBidi"/>
      <w:b/>
      <w:i/>
      <w:sz w:val="30"/>
      <w:szCs w:val="26"/>
    </w:rPr>
  </w:style>
  <w:style w:type="character" w:customStyle="1" w:styleId="Heading3Char">
    <w:name w:val="Heading 3 Char"/>
    <w:basedOn w:val="DefaultParagraphFont"/>
    <w:link w:val="Heading3"/>
    <w:uiPriority w:val="9"/>
    <w:rsid w:val="004E2BB9"/>
    <w:rPr>
      <w:rFonts w:ascii="Times New Roman" w:eastAsiaTheme="majorEastAsia" w:hAnsi="Times New Roman" w:cstheme="majorBidi"/>
      <w:b/>
      <w:sz w:val="28"/>
      <w:szCs w:val="24"/>
    </w:rPr>
  </w:style>
  <w:style w:type="paragraph" w:styleId="ListParagraph">
    <w:name w:val="List Paragraph"/>
    <w:basedOn w:val="Normal"/>
    <w:uiPriority w:val="34"/>
    <w:qFormat/>
    <w:rsid w:val="00DF17B9"/>
    <w:pPr>
      <w:ind w:left="720"/>
      <w:contextualSpacing/>
    </w:pPr>
  </w:style>
  <w:style w:type="character" w:customStyle="1" w:styleId="Heading4Char">
    <w:name w:val="Heading 4 Char"/>
    <w:basedOn w:val="DefaultParagraphFont"/>
    <w:link w:val="Heading4"/>
    <w:uiPriority w:val="9"/>
    <w:semiHidden/>
    <w:rsid w:val="006F3A7B"/>
    <w:rPr>
      <w:rFonts w:asciiTheme="majorHAnsi" w:eastAsiaTheme="majorEastAsia" w:hAnsiTheme="majorHAnsi" w:cstheme="majorBidi"/>
      <w:i/>
      <w:iCs/>
      <w:color w:val="2E74B5" w:themeColor="accent1" w:themeShade="BF"/>
      <w:sz w:val="26"/>
    </w:rPr>
  </w:style>
  <w:style w:type="character" w:customStyle="1" w:styleId="Heading5Char">
    <w:name w:val="Heading 5 Char"/>
    <w:basedOn w:val="DefaultParagraphFont"/>
    <w:link w:val="Heading5"/>
    <w:uiPriority w:val="9"/>
    <w:semiHidden/>
    <w:rsid w:val="006F3A7B"/>
    <w:rPr>
      <w:rFonts w:asciiTheme="majorHAnsi" w:eastAsiaTheme="majorEastAsia" w:hAnsiTheme="majorHAnsi" w:cstheme="majorBidi"/>
      <w:color w:val="2E74B5" w:themeColor="accent1" w:themeShade="BF"/>
      <w:sz w:val="26"/>
    </w:rPr>
  </w:style>
  <w:style w:type="character" w:customStyle="1" w:styleId="Heading6Char">
    <w:name w:val="Heading 6 Char"/>
    <w:basedOn w:val="DefaultParagraphFont"/>
    <w:link w:val="Heading6"/>
    <w:uiPriority w:val="9"/>
    <w:semiHidden/>
    <w:rsid w:val="006F3A7B"/>
    <w:rPr>
      <w:rFonts w:asciiTheme="majorHAnsi" w:eastAsiaTheme="majorEastAsia" w:hAnsiTheme="majorHAnsi" w:cstheme="majorBidi"/>
      <w:color w:val="1F4D78" w:themeColor="accent1" w:themeShade="7F"/>
      <w:sz w:val="26"/>
    </w:rPr>
  </w:style>
  <w:style w:type="character" w:customStyle="1" w:styleId="Heading7Char">
    <w:name w:val="Heading 7 Char"/>
    <w:basedOn w:val="DefaultParagraphFont"/>
    <w:link w:val="Heading7"/>
    <w:uiPriority w:val="9"/>
    <w:semiHidden/>
    <w:rsid w:val="006F3A7B"/>
    <w:rPr>
      <w:rFonts w:asciiTheme="majorHAnsi" w:eastAsiaTheme="majorEastAsia" w:hAnsiTheme="majorHAnsi" w:cstheme="majorBidi"/>
      <w:i/>
      <w:iCs/>
      <w:color w:val="1F4D78" w:themeColor="accent1" w:themeShade="7F"/>
      <w:sz w:val="26"/>
    </w:rPr>
  </w:style>
  <w:style w:type="character" w:customStyle="1" w:styleId="Heading8Char">
    <w:name w:val="Heading 8 Char"/>
    <w:basedOn w:val="DefaultParagraphFont"/>
    <w:link w:val="Heading8"/>
    <w:uiPriority w:val="9"/>
    <w:semiHidden/>
    <w:rsid w:val="006F3A7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F3A7B"/>
    <w:rPr>
      <w:rFonts w:asciiTheme="majorHAnsi" w:eastAsiaTheme="majorEastAsia" w:hAnsiTheme="majorHAnsi" w:cstheme="majorBidi"/>
      <w:i/>
      <w:iCs/>
      <w:color w:val="272727" w:themeColor="text1" w:themeTint="D8"/>
      <w:sz w:val="21"/>
      <w:szCs w:val="21"/>
    </w:rPr>
  </w:style>
  <w:style w:type="paragraph" w:customStyle="1" w:styleId="code">
    <w:name w:val="code"/>
    <w:basedOn w:val="Normal"/>
    <w:link w:val="codeChar"/>
    <w:qFormat/>
    <w:rsid w:val="00886473"/>
    <w:rPr>
      <w:rFonts w:ascii="Consolas" w:hAnsi="Consolas"/>
      <w:i/>
      <w:sz w:val="20"/>
    </w:rPr>
  </w:style>
  <w:style w:type="paragraph" w:styleId="TOCHeading">
    <w:name w:val="TOC Heading"/>
    <w:basedOn w:val="Heading1"/>
    <w:next w:val="Normal"/>
    <w:uiPriority w:val="39"/>
    <w:unhideWhenUsed/>
    <w:qFormat/>
    <w:rsid w:val="004B1864"/>
    <w:pPr>
      <w:numPr>
        <w:numId w:val="0"/>
      </w:numPr>
      <w:outlineLvl w:val="9"/>
    </w:pPr>
    <w:rPr>
      <w:rFonts w:asciiTheme="majorHAnsi" w:hAnsiTheme="majorHAnsi"/>
      <w:b w:val="0"/>
      <w:i w:val="0"/>
      <w:color w:val="2E74B5" w:themeColor="accent1" w:themeShade="BF"/>
      <w:u w:val="none"/>
    </w:rPr>
  </w:style>
  <w:style w:type="character" w:customStyle="1" w:styleId="codeChar">
    <w:name w:val="code Char"/>
    <w:basedOn w:val="DefaultParagraphFont"/>
    <w:link w:val="code"/>
    <w:rsid w:val="00886473"/>
    <w:rPr>
      <w:rFonts w:ascii="Consolas" w:hAnsi="Consolas"/>
      <w:i/>
      <w:sz w:val="20"/>
    </w:rPr>
  </w:style>
  <w:style w:type="paragraph" w:styleId="TOC2">
    <w:name w:val="toc 2"/>
    <w:basedOn w:val="Normal"/>
    <w:next w:val="Normal"/>
    <w:autoRedefine/>
    <w:uiPriority w:val="39"/>
    <w:unhideWhenUsed/>
    <w:rsid w:val="001C0583"/>
    <w:pPr>
      <w:spacing w:after="100"/>
      <w:ind w:left="220"/>
      <w:jc w:val="left"/>
    </w:pPr>
    <w:rPr>
      <w:rFonts w:eastAsiaTheme="minorEastAsia" w:cs="Times New Roman"/>
    </w:rPr>
  </w:style>
  <w:style w:type="paragraph" w:styleId="TOC1">
    <w:name w:val="toc 1"/>
    <w:basedOn w:val="Normal"/>
    <w:next w:val="Normal"/>
    <w:autoRedefine/>
    <w:uiPriority w:val="39"/>
    <w:unhideWhenUsed/>
    <w:rsid w:val="005B5741"/>
    <w:pPr>
      <w:tabs>
        <w:tab w:val="left" w:pos="1100"/>
        <w:tab w:val="right" w:leader="dot" w:pos="9347"/>
      </w:tabs>
      <w:spacing w:after="100"/>
    </w:pPr>
    <w:rPr>
      <w:rFonts w:eastAsiaTheme="minorEastAsia" w:cs="Times New Roman"/>
      <w:b/>
      <w:sz w:val="28"/>
      <w:szCs w:val="32"/>
    </w:rPr>
  </w:style>
  <w:style w:type="paragraph" w:styleId="TOC3">
    <w:name w:val="toc 3"/>
    <w:basedOn w:val="Normal"/>
    <w:next w:val="Normal"/>
    <w:autoRedefine/>
    <w:uiPriority w:val="39"/>
    <w:unhideWhenUsed/>
    <w:rsid w:val="001C0583"/>
    <w:pPr>
      <w:spacing w:after="100"/>
      <w:ind w:left="440"/>
      <w:jc w:val="left"/>
    </w:pPr>
    <w:rPr>
      <w:rFonts w:eastAsiaTheme="minorEastAsia" w:cs="Times New Roman"/>
      <w:sz w:val="24"/>
    </w:rPr>
  </w:style>
  <w:style w:type="character" w:styleId="Hyperlink">
    <w:name w:val="Hyperlink"/>
    <w:basedOn w:val="DefaultParagraphFont"/>
    <w:uiPriority w:val="99"/>
    <w:unhideWhenUsed/>
    <w:rsid w:val="004B1864"/>
    <w:rPr>
      <w:color w:val="0563C1" w:themeColor="hyperlink"/>
      <w:u w:val="single"/>
    </w:rPr>
  </w:style>
  <w:style w:type="paragraph" w:styleId="Caption">
    <w:name w:val="caption"/>
    <w:basedOn w:val="Normal"/>
    <w:next w:val="Normal"/>
    <w:uiPriority w:val="35"/>
    <w:unhideWhenUsed/>
    <w:qFormat/>
    <w:rsid w:val="00E0355E"/>
    <w:pPr>
      <w:spacing w:after="200" w:line="240" w:lineRule="auto"/>
      <w:jc w:val="center"/>
    </w:pPr>
    <w:rPr>
      <w:i/>
      <w:iCs/>
      <w:sz w:val="24"/>
      <w:szCs w:val="18"/>
    </w:rPr>
  </w:style>
  <w:style w:type="character" w:customStyle="1" w:styleId="fontstyle01">
    <w:name w:val="fontstyle01"/>
    <w:basedOn w:val="DefaultParagraphFont"/>
    <w:rsid w:val="009348EC"/>
    <w:rPr>
      <w:rFonts w:ascii="VNI-Times" w:hAnsi="VNI-Times" w:hint="default"/>
      <w:b w:val="0"/>
      <w:bCs w:val="0"/>
      <w:i w:val="0"/>
      <w:iCs w:val="0"/>
      <w:color w:val="000000"/>
      <w:sz w:val="22"/>
      <w:szCs w:val="22"/>
    </w:rPr>
  </w:style>
  <w:style w:type="character" w:customStyle="1" w:styleId="fontstyle21">
    <w:name w:val="fontstyle21"/>
    <w:basedOn w:val="DefaultParagraphFont"/>
    <w:rsid w:val="00CF4D1B"/>
    <w:rPr>
      <w:rFonts w:ascii="Times New Roman" w:hAnsi="Times New Roman" w:cs="Times New Roman"/>
      <w:color w:val="000000"/>
      <w:sz w:val="22"/>
      <w:szCs w:val="22"/>
    </w:rPr>
  </w:style>
  <w:style w:type="character" w:customStyle="1" w:styleId="fontstyle31">
    <w:name w:val="fontstyle31"/>
    <w:basedOn w:val="DefaultParagraphFont"/>
    <w:rsid w:val="00CF4D1B"/>
    <w:rPr>
      <w:rFonts w:ascii="Arial" w:hAnsi="Arial" w:cs="Times New Roman"/>
      <w:i/>
      <w:iCs/>
      <w:color w:val="000000"/>
      <w:sz w:val="18"/>
      <w:szCs w:val="18"/>
    </w:rPr>
  </w:style>
  <w:style w:type="character" w:customStyle="1" w:styleId="fontstyle41">
    <w:name w:val="fontstyle41"/>
    <w:basedOn w:val="DefaultParagraphFont"/>
    <w:rsid w:val="00CF4D1B"/>
    <w:rPr>
      <w:rFonts w:ascii="Times New Roman" w:hAnsi="Times New Roman" w:cs="Times New Roman"/>
      <w:color w:val="000000"/>
      <w:sz w:val="20"/>
      <w:szCs w:val="20"/>
    </w:rPr>
  </w:style>
  <w:style w:type="paragraph" w:styleId="Header">
    <w:name w:val="header"/>
    <w:basedOn w:val="Normal"/>
    <w:link w:val="HeaderChar"/>
    <w:uiPriority w:val="99"/>
    <w:unhideWhenUsed/>
    <w:rsid w:val="00F056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5655"/>
    <w:rPr>
      <w:rFonts w:ascii="Times New Roman" w:hAnsi="Times New Roman"/>
      <w:sz w:val="26"/>
    </w:rPr>
  </w:style>
  <w:style w:type="paragraph" w:styleId="Footer">
    <w:name w:val="footer"/>
    <w:basedOn w:val="Normal"/>
    <w:link w:val="FooterChar"/>
    <w:uiPriority w:val="99"/>
    <w:unhideWhenUsed/>
    <w:rsid w:val="00F056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5655"/>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jpg"/><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1.jp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jpg"/><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CF340EC4-9E5B-4669-B645-8408556E8D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9</TotalTime>
  <Pages>28</Pages>
  <Words>3829</Words>
  <Characters>21826</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iem Hai</dc:creator>
  <cp:keywords/>
  <dc:description/>
  <cp:lastModifiedBy>Khiem Hai</cp:lastModifiedBy>
  <cp:revision>352</cp:revision>
  <dcterms:created xsi:type="dcterms:W3CDTF">2020-11-04T06:51:00Z</dcterms:created>
  <dcterms:modified xsi:type="dcterms:W3CDTF">2020-12-19T01:03:00Z</dcterms:modified>
</cp:coreProperties>
</file>